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0CB125" w14:textId="7BD0A298" w:rsidR="00F54A44" w:rsidRPr="00B51A65" w:rsidRDefault="00F54A44" w:rsidP="000C36B5">
      <w:pPr>
        <w:pStyle w:val="Psectionheading"/>
      </w:pPr>
      <w:r w:rsidRPr="00B51A65">
        <w:t>Multiple choice section</w:t>
      </w:r>
    </w:p>
    <w:tbl>
      <w:tblPr>
        <w:tblW w:w="48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1"/>
        <w:gridCol w:w="911"/>
        <w:gridCol w:w="912"/>
        <w:gridCol w:w="912"/>
        <w:gridCol w:w="910"/>
        <w:gridCol w:w="910"/>
        <w:gridCol w:w="914"/>
        <w:gridCol w:w="914"/>
        <w:gridCol w:w="914"/>
        <w:gridCol w:w="910"/>
      </w:tblGrid>
      <w:tr w:rsidR="00F54A44" w:rsidRPr="00B51A65" w14:paraId="6879597C" w14:textId="77777777" w:rsidTr="001F51AE">
        <w:tc>
          <w:tcPr>
            <w:tcW w:w="707" w:type="pct"/>
            <w:vAlign w:val="center"/>
          </w:tcPr>
          <w:p w14:paraId="37F49AD4" w14:textId="48A04B94" w:rsidR="00F54A44" w:rsidRPr="001F51AE" w:rsidRDefault="00F54A44" w:rsidP="001F51AE">
            <w:pPr>
              <w:pStyle w:val="Pquestiontextmainstem"/>
              <w:rPr>
                <w:rStyle w:val="Cquestionpartlabelbold"/>
              </w:rPr>
            </w:pPr>
            <w:r w:rsidRPr="001F51AE">
              <w:rPr>
                <w:rStyle w:val="Cquestionpartlabelbold"/>
              </w:rPr>
              <w:t>Question</w:t>
            </w:r>
          </w:p>
        </w:tc>
        <w:tc>
          <w:tcPr>
            <w:tcW w:w="477" w:type="pct"/>
            <w:vAlign w:val="center"/>
          </w:tcPr>
          <w:p w14:paraId="3DE48E4F" w14:textId="77777777" w:rsidR="00F54A44" w:rsidRPr="00B51A65" w:rsidRDefault="00F54A44" w:rsidP="001F51AE">
            <w:pPr>
              <w:pStyle w:val="Ptabletext"/>
            </w:pPr>
            <w:r w:rsidRPr="00B51A65">
              <w:t>1</w:t>
            </w:r>
          </w:p>
        </w:tc>
        <w:tc>
          <w:tcPr>
            <w:tcW w:w="477" w:type="pct"/>
            <w:vAlign w:val="center"/>
          </w:tcPr>
          <w:p w14:paraId="043437A2" w14:textId="77777777" w:rsidR="00F54A44" w:rsidRPr="00B51A65" w:rsidRDefault="00F54A44" w:rsidP="001F51AE">
            <w:pPr>
              <w:pStyle w:val="Ptabletext"/>
            </w:pPr>
            <w:r w:rsidRPr="00B51A65">
              <w:t>2</w:t>
            </w:r>
          </w:p>
        </w:tc>
        <w:tc>
          <w:tcPr>
            <w:tcW w:w="477" w:type="pct"/>
            <w:vAlign w:val="center"/>
          </w:tcPr>
          <w:p w14:paraId="6246E78A" w14:textId="77777777" w:rsidR="00F54A44" w:rsidRPr="00B51A65" w:rsidRDefault="00F54A44" w:rsidP="001F51AE">
            <w:pPr>
              <w:pStyle w:val="Ptabletext"/>
            </w:pPr>
            <w:r w:rsidRPr="00B51A65">
              <w:t>3</w:t>
            </w:r>
          </w:p>
        </w:tc>
        <w:tc>
          <w:tcPr>
            <w:tcW w:w="476" w:type="pct"/>
            <w:vAlign w:val="center"/>
          </w:tcPr>
          <w:p w14:paraId="552D80FC" w14:textId="77777777" w:rsidR="00F54A44" w:rsidRPr="00B51A65" w:rsidRDefault="00F54A44" w:rsidP="001F51AE">
            <w:pPr>
              <w:pStyle w:val="Ptabletext"/>
            </w:pPr>
            <w:r w:rsidRPr="00B51A65">
              <w:t>4</w:t>
            </w:r>
          </w:p>
        </w:tc>
        <w:tc>
          <w:tcPr>
            <w:tcW w:w="476" w:type="pct"/>
            <w:vAlign w:val="center"/>
          </w:tcPr>
          <w:p w14:paraId="4DBA13F2" w14:textId="77777777" w:rsidR="00F54A44" w:rsidRPr="00B51A65" w:rsidRDefault="00F54A44" w:rsidP="001F51AE">
            <w:pPr>
              <w:pStyle w:val="Ptabletext"/>
            </w:pPr>
            <w:r w:rsidRPr="00B51A65">
              <w:t>5</w:t>
            </w:r>
          </w:p>
        </w:tc>
        <w:tc>
          <w:tcPr>
            <w:tcW w:w="478" w:type="pct"/>
            <w:vAlign w:val="center"/>
          </w:tcPr>
          <w:p w14:paraId="769C00EE" w14:textId="77777777" w:rsidR="00F54A44" w:rsidRPr="00B51A65" w:rsidRDefault="00F54A44" w:rsidP="001F51AE">
            <w:pPr>
              <w:pStyle w:val="Ptabletext"/>
            </w:pPr>
            <w:r w:rsidRPr="00B51A65">
              <w:t>6</w:t>
            </w:r>
          </w:p>
        </w:tc>
        <w:tc>
          <w:tcPr>
            <w:tcW w:w="478" w:type="pct"/>
            <w:vAlign w:val="center"/>
          </w:tcPr>
          <w:p w14:paraId="59DC9861" w14:textId="77777777" w:rsidR="00F54A44" w:rsidRPr="00B51A65" w:rsidRDefault="00F54A44" w:rsidP="001F51AE">
            <w:pPr>
              <w:pStyle w:val="Ptabletext"/>
            </w:pPr>
            <w:r w:rsidRPr="00B51A65">
              <w:t>7</w:t>
            </w:r>
          </w:p>
        </w:tc>
        <w:tc>
          <w:tcPr>
            <w:tcW w:w="478" w:type="pct"/>
            <w:vAlign w:val="center"/>
          </w:tcPr>
          <w:p w14:paraId="7ECEAD0E" w14:textId="77777777" w:rsidR="00F54A44" w:rsidRPr="00B51A65" w:rsidRDefault="00F54A44" w:rsidP="001F51AE">
            <w:pPr>
              <w:pStyle w:val="Ptabletext"/>
            </w:pPr>
            <w:r w:rsidRPr="00B51A65">
              <w:t>8</w:t>
            </w:r>
          </w:p>
        </w:tc>
        <w:tc>
          <w:tcPr>
            <w:tcW w:w="478" w:type="pct"/>
            <w:vAlign w:val="center"/>
          </w:tcPr>
          <w:p w14:paraId="59D200E6" w14:textId="77777777" w:rsidR="00F54A44" w:rsidRPr="00B51A65" w:rsidRDefault="00F54A44" w:rsidP="001F51AE">
            <w:pPr>
              <w:pStyle w:val="Ptabletext"/>
            </w:pPr>
            <w:r w:rsidRPr="00B51A65">
              <w:t>9</w:t>
            </w:r>
          </w:p>
        </w:tc>
      </w:tr>
      <w:tr w:rsidR="00F54A44" w:rsidRPr="00B51A65" w14:paraId="08AB1438" w14:textId="77777777" w:rsidTr="001F51AE">
        <w:trPr>
          <w:trHeight w:val="567"/>
        </w:trPr>
        <w:tc>
          <w:tcPr>
            <w:tcW w:w="707" w:type="pct"/>
            <w:vAlign w:val="center"/>
          </w:tcPr>
          <w:p w14:paraId="126AD366" w14:textId="77777777" w:rsidR="00F54A44" w:rsidRPr="001F51AE" w:rsidRDefault="00F54A44" w:rsidP="001F51AE">
            <w:pPr>
              <w:pStyle w:val="Pquestiontextmainstem"/>
              <w:rPr>
                <w:rStyle w:val="Cquestionpartlabelbold"/>
              </w:rPr>
            </w:pPr>
            <w:r w:rsidRPr="001F51AE">
              <w:rPr>
                <w:rStyle w:val="Cquestionpartlabelbold"/>
              </w:rPr>
              <w:t>Answer</w:t>
            </w:r>
          </w:p>
        </w:tc>
        <w:tc>
          <w:tcPr>
            <w:tcW w:w="477" w:type="pct"/>
            <w:vAlign w:val="center"/>
          </w:tcPr>
          <w:p w14:paraId="273CB25E" w14:textId="77777777" w:rsidR="00F54A44" w:rsidRPr="00B51A65" w:rsidRDefault="00F54A44" w:rsidP="001F51AE">
            <w:pPr>
              <w:pStyle w:val="Ptabletext"/>
            </w:pPr>
            <w:r w:rsidRPr="00B51A65">
              <w:t>D</w:t>
            </w:r>
          </w:p>
        </w:tc>
        <w:tc>
          <w:tcPr>
            <w:tcW w:w="477" w:type="pct"/>
            <w:vAlign w:val="center"/>
          </w:tcPr>
          <w:p w14:paraId="5E939078" w14:textId="77777777" w:rsidR="00F54A44" w:rsidRPr="00B51A65" w:rsidRDefault="00F54A44" w:rsidP="001F51AE">
            <w:pPr>
              <w:pStyle w:val="Ptabletext"/>
            </w:pPr>
            <w:r w:rsidRPr="00B51A65">
              <w:t>A</w:t>
            </w:r>
          </w:p>
        </w:tc>
        <w:tc>
          <w:tcPr>
            <w:tcW w:w="477" w:type="pct"/>
            <w:vAlign w:val="center"/>
          </w:tcPr>
          <w:p w14:paraId="5E1A4101" w14:textId="77777777" w:rsidR="00F54A44" w:rsidRPr="00B51A65" w:rsidRDefault="00F54A44" w:rsidP="001F51AE">
            <w:pPr>
              <w:pStyle w:val="Ptabletext"/>
            </w:pPr>
            <w:r w:rsidRPr="00B51A65">
              <w:t>A</w:t>
            </w:r>
          </w:p>
        </w:tc>
        <w:tc>
          <w:tcPr>
            <w:tcW w:w="476" w:type="pct"/>
            <w:vAlign w:val="center"/>
          </w:tcPr>
          <w:p w14:paraId="303CB568" w14:textId="77777777" w:rsidR="00F54A44" w:rsidRPr="00B51A65" w:rsidRDefault="00F54A44" w:rsidP="001F51AE">
            <w:pPr>
              <w:pStyle w:val="Ptabletext"/>
            </w:pPr>
            <w:r w:rsidRPr="00B51A65">
              <w:t>B</w:t>
            </w:r>
          </w:p>
        </w:tc>
        <w:tc>
          <w:tcPr>
            <w:tcW w:w="476" w:type="pct"/>
            <w:vAlign w:val="center"/>
          </w:tcPr>
          <w:p w14:paraId="24081BCB" w14:textId="77777777" w:rsidR="00F54A44" w:rsidRPr="00B51A65" w:rsidRDefault="00F54A44" w:rsidP="001F51AE">
            <w:pPr>
              <w:pStyle w:val="Ptabletext"/>
            </w:pPr>
            <w:r w:rsidRPr="00B51A65">
              <w:t>B</w:t>
            </w:r>
          </w:p>
        </w:tc>
        <w:tc>
          <w:tcPr>
            <w:tcW w:w="478" w:type="pct"/>
            <w:vAlign w:val="center"/>
          </w:tcPr>
          <w:p w14:paraId="661EF962" w14:textId="77777777" w:rsidR="00F54A44" w:rsidRPr="00B51A65" w:rsidRDefault="00F54A44" w:rsidP="001F51AE">
            <w:pPr>
              <w:pStyle w:val="Ptabletext"/>
            </w:pPr>
            <w:r w:rsidRPr="00B51A65">
              <w:t>C</w:t>
            </w:r>
          </w:p>
        </w:tc>
        <w:tc>
          <w:tcPr>
            <w:tcW w:w="478" w:type="pct"/>
            <w:vAlign w:val="center"/>
          </w:tcPr>
          <w:p w14:paraId="4D521F1C" w14:textId="77777777" w:rsidR="00F54A44" w:rsidRPr="00B51A65" w:rsidRDefault="00F54A44" w:rsidP="001F51AE">
            <w:pPr>
              <w:pStyle w:val="Ptabletext"/>
            </w:pPr>
            <w:r w:rsidRPr="00B51A65">
              <w:t>A</w:t>
            </w:r>
          </w:p>
        </w:tc>
        <w:tc>
          <w:tcPr>
            <w:tcW w:w="478" w:type="pct"/>
            <w:vAlign w:val="center"/>
          </w:tcPr>
          <w:p w14:paraId="62804E56" w14:textId="77777777" w:rsidR="00F54A44" w:rsidRPr="00B51A65" w:rsidRDefault="00F54A44" w:rsidP="001F51AE">
            <w:pPr>
              <w:pStyle w:val="Ptabletext"/>
            </w:pPr>
            <w:r w:rsidRPr="00B51A65">
              <w:t>C</w:t>
            </w:r>
          </w:p>
        </w:tc>
        <w:tc>
          <w:tcPr>
            <w:tcW w:w="478" w:type="pct"/>
            <w:vAlign w:val="center"/>
          </w:tcPr>
          <w:p w14:paraId="6F4A18EC" w14:textId="77777777" w:rsidR="00F54A44" w:rsidRPr="00B51A65" w:rsidRDefault="00F54A44" w:rsidP="001F51AE">
            <w:pPr>
              <w:pStyle w:val="Ptabletext"/>
            </w:pPr>
            <w:r w:rsidRPr="00B51A65">
              <w:t>B</w:t>
            </w:r>
          </w:p>
        </w:tc>
      </w:tr>
    </w:tbl>
    <w:p w14:paraId="4E045916" w14:textId="77777777" w:rsidR="00134589" w:rsidRDefault="00134589" w:rsidP="000C36B5">
      <w:pPr>
        <w:pStyle w:val="Pquestionheadingmc"/>
      </w:pPr>
      <w:r>
        <w:t>Question 1</w:t>
      </w:r>
      <w:r>
        <w:tab/>
        <w:t>[6</w:t>
      </w:r>
      <w:r w:rsidRPr="00FB3505">
        <w:t>.1</w:t>
      </w:r>
      <w:r>
        <w:t>]</w:t>
      </w:r>
    </w:p>
    <w:p w14:paraId="339CF4A0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D</w:t>
      </w:r>
    </w:p>
    <w:p w14:paraId="27616E26" w14:textId="77777777" w:rsidR="00F54A44" w:rsidRDefault="00F54A44" w:rsidP="00F54A44">
      <w:pPr>
        <w:pStyle w:val="Pquestiontextmainstem"/>
      </w:pPr>
      <w:r w:rsidRPr="00B51A65">
        <w:t>85 cm = 850 mm</w:t>
      </w:r>
    </w:p>
    <w:p w14:paraId="319EC676" w14:textId="77777777" w:rsidR="00134589" w:rsidRDefault="00134589" w:rsidP="00134589">
      <w:pPr>
        <w:pStyle w:val="Pquestionheadingmc"/>
      </w:pPr>
      <w:r>
        <w:t>Question 2</w:t>
      </w:r>
      <w:r>
        <w:tab/>
        <w:t>[6</w:t>
      </w:r>
      <w:r w:rsidRPr="00FB3505">
        <w:t>.</w:t>
      </w:r>
      <w:r>
        <w:t>2]</w:t>
      </w:r>
    </w:p>
    <w:p w14:paraId="1D2DE922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A</w:t>
      </w:r>
    </w:p>
    <w:p w14:paraId="055580DE" w14:textId="77777777" w:rsidR="00F54A44" w:rsidRPr="00B51A65" w:rsidRDefault="00F54A44" w:rsidP="00F54A44">
      <w:pPr>
        <w:pStyle w:val="Pquestiontextmainstem"/>
      </w:pPr>
      <w:r w:rsidRPr="00B51A65">
        <w:t>Perimeter</w:t>
      </w:r>
    </w:p>
    <w:p w14:paraId="3C3D6B03" w14:textId="77777777" w:rsidR="00F54A44" w:rsidRPr="00B51A65" w:rsidRDefault="00F54A44" w:rsidP="00F54A44">
      <w:pPr>
        <w:pStyle w:val="Pquestiontextmainstem"/>
      </w:pPr>
      <w:r w:rsidRPr="00B51A65">
        <w:t>= (2 × 7) + (2 × 6)</w:t>
      </w:r>
    </w:p>
    <w:p w14:paraId="1B3F2BEE" w14:textId="77777777" w:rsidR="00F54A44" w:rsidRDefault="00F54A44" w:rsidP="00F54A44">
      <w:pPr>
        <w:pStyle w:val="Pquestiontextmainstem"/>
      </w:pPr>
      <w:r w:rsidRPr="00B51A65">
        <w:t>= 26 cm</w:t>
      </w:r>
    </w:p>
    <w:p w14:paraId="6202550F" w14:textId="77777777" w:rsidR="00134589" w:rsidRDefault="00134589" w:rsidP="00134589">
      <w:pPr>
        <w:pStyle w:val="Pquestionheadingmc"/>
      </w:pPr>
      <w:r>
        <w:t>Question 3</w:t>
      </w:r>
      <w:r>
        <w:tab/>
        <w:t>[6</w:t>
      </w:r>
      <w:r w:rsidRPr="00FB3505">
        <w:t>.</w:t>
      </w:r>
      <w:r>
        <w:t>6]</w:t>
      </w:r>
    </w:p>
    <w:p w14:paraId="4A6EC0BE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A</w:t>
      </w:r>
    </w:p>
    <w:p w14:paraId="15E50740" w14:textId="77777777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8 cm</w:t>
      </w:r>
      <w:r w:rsidRPr="006F3E47">
        <w:rPr>
          <w:rStyle w:val="Csuperscript"/>
        </w:rPr>
        <w:t>3</w:t>
      </w:r>
    </w:p>
    <w:p w14:paraId="464CCA21" w14:textId="77777777" w:rsidR="00134589" w:rsidRDefault="00134589" w:rsidP="00134589">
      <w:pPr>
        <w:pStyle w:val="Pquestionheadingmc"/>
      </w:pPr>
      <w:r>
        <w:t>Question 4</w:t>
      </w:r>
      <w:r>
        <w:tab/>
        <w:t>[6</w:t>
      </w:r>
      <w:r w:rsidRPr="00FB3505">
        <w:t>.</w:t>
      </w:r>
      <w:r>
        <w:t>3]</w:t>
      </w:r>
    </w:p>
    <w:p w14:paraId="44DE6857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B</w:t>
      </w:r>
    </w:p>
    <w:p w14:paraId="2355B27D" w14:textId="77777777" w:rsidR="00F54A44" w:rsidRPr="00B51A65" w:rsidRDefault="00F54A44" w:rsidP="00F54A44">
      <w:pPr>
        <w:pStyle w:val="Pquestiontextmainstem"/>
      </w:pPr>
      <w:r w:rsidRPr="00B51A65">
        <w:t>Area = length × length</w:t>
      </w:r>
    </w:p>
    <w:p w14:paraId="29AD39EE" w14:textId="77777777" w:rsidR="00F54A44" w:rsidRPr="00B51A65" w:rsidRDefault="00F54A44" w:rsidP="00F54A44">
      <w:pPr>
        <w:pStyle w:val="Pquestiontextmainstem"/>
      </w:pPr>
      <w:r w:rsidRPr="00B51A65">
        <w:t>36 = 6 × 6</w:t>
      </w:r>
    </w:p>
    <w:p w14:paraId="7594351A" w14:textId="77777777" w:rsidR="00F54A44" w:rsidRDefault="00F54A44" w:rsidP="00F54A44">
      <w:pPr>
        <w:pStyle w:val="Pquestiontextmainstem"/>
      </w:pPr>
      <w:r w:rsidRPr="00B51A65">
        <w:t>length = 6 m</w:t>
      </w:r>
    </w:p>
    <w:p w14:paraId="302EB8CC" w14:textId="77777777" w:rsidR="00134589" w:rsidRDefault="00134589" w:rsidP="00134589">
      <w:pPr>
        <w:pStyle w:val="Pquestionheadingmc"/>
      </w:pPr>
      <w:r>
        <w:t>Question 5</w:t>
      </w:r>
      <w:r>
        <w:tab/>
        <w:t>[6</w:t>
      </w:r>
      <w:r w:rsidRPr="00FB3505">
        <w:t>.</w:t>
      </w:r>
      <w:r>
        <w:t>1]</w:t>
      </w:r>
    </w:p>
    <w:p w14:paraId="378F399B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B</w:t>
      </w:r>
    </w:p>
    <w:p w14:paraId="0CA1B67E" w14:textId="77777777" w:rsidR="00F54A44" w:rsidRDefault="00F54A44" w:rsidP="00F54A44">
      <w:pPr>
        <w:pStyle w:val="Pquestiontextmainstem"/>
      </w:pPr>
      <w:r w:rsidRPr="00B51A65">
        <w:t>Kilometres, all other measurements are too small.</w:t>
      </w:r>
    </w:p>
    <w:p w14:paraId="063A34A2" w14:textId="77777777" w:rsidR="00134589" w:rsidRDefault="00134589" w:rsidP="00134589">
      <w:pPr>
        <w:pStyle w:val="Pquestionheadingmc"/>
      </w:pPr>
      <w:r>
        <w:t>Question 6</w:t>
      </w:r>
      <w:r>
        <w:tab/>
        <w:t>[6</w:t>
      </w:r>
      <w:r w:rsidRPr="00FB3505">
        <w:t>.</w:t>
      </w:r>
      <w:r>
        <w:t>1]</w:t>
      </w:r>
    </w:p>
    <w:p w14:paraId="41398AEF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C</w:t>
      </w:r>
    </w:p>
    <w:p w14:paraId="5793D6DA" w14:textId="77777777" w:rsidR="00F54A44" w:rsidRPr="00B51A65" w:rsidRDefault="00F54A44" w:rsidP="00F54A44">
      <w:pPr>
        <w:pStyle w:val="Pquestiontextmainstem"/>
      </w:pPr>
      <w:r w:rsidRPr="00B51A65">
        <w:t>Convert all lengths to metres:</w:t>
      </w:r>
    </w:p>
    <w:p w14:paraId="5DA655D7" w14:textId="77777777" w:rsidR="00F54A44" w:rsidRDefault="00F54A44" w:rsidP="00F54A44">
      <w:pPr>
        <w:pStyle w:val="Pquestiontextmainstem"/>
      </w:pPr>
      <w:r w:rsidRPr="00B51A65">
        <w:t>400 cm = 4 m, 4 km = 4000 m</w:t>
      </w:r>
    </w:p>
    <w:p w14:paraId="5138017B" w14:textId="77777777" w:rsidR="00F54A44" w:rsidRPr="00B51A65" w:rsidRDefault="00F54A44" w:rsidP="00F54A44">
      <w:pPr>
        <w:pStyle w:val="Pquestiontextmainstem"/>
      </w:pPr>
      <w:r w:rsidRPr="00B51A65">
        <w:t>Now place in ascending order (smallest to largest):</w:t>
      </w:r>
    </w:p>
    <w:p w14:paraId="6C9DA67F" w14:textId="77777777" w:rsidR="00F54A44" w:rsidRPr="00B51A65" w:rsidRDefault="00F54A44" w:rsidP="00F54A44">
      <w:pPr>
        <w:pStyle w:val="Pquestiontextmainstem"/>
      </w:pPr>
      <w:r w:rsidRPr="00B51A65">
        <w:t>4 m, 4.4 m, 40 m, 4000 m</w:t>
      </w:r>
    </w:p>
    <w:p w14:paraId="770935AB" w14:textId="77777777" w:rsidR="00F54A44" w:rsidRPr="00B51A65" w:rsidRDefault="00F54A44" w:rsidP="00F54A44">
      <w:pPr>
        <w:pStyle w:val="Pquestiontextmainstem"/>
      </w:pPr>
      <w:r w:rsidRPr="00B51A65">
        <w:t>Convert all measurements back to their original form:</w:t>
      </w:r>
    </w:p>
    <w:p w14:paraId="375CD1BD" w14:textId="77777777" w:rsidR="00F54A44" w:rsidRDefault="00F54A44" w:rsidP="00F54A44">
      <w:pPr>
        <w:pStyle w:val="Pquestiontextmainstem"/>
      </w:pPr>
      <w:r w:rsidRPr="00B51A65">
        <w:t>400 cm, 4.4 m, 40 m, 4 km.</w:t>
      </w:r>
    </w:p>
    <w:p w14:paraId="1EF154B6" w14:textId="77777777" w:rsidR="00134589" w:rsidRDefault="00134589" w:rsidP="00134589">
      <w:pPr>
        <w:pStyle w:val="Pquestionheadingmc"/>
      </w:pPr>
      <w:r>
        <w:t>Question 7</w:t>
      </w:r>
      <w:r>
        <w:tab/>
        <w:t>[6</w:t>
      </w:r>
      <w:r w:rsidRPr="00FB3505">
        <w:t>.</w:t>
      </w:r>
      <w:r>
        <w:t>3]</w:t>
      </w:r>
    </w:p>
    <w:p w14:paraId="02D594A9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A</w:t>
      </w:r>
    </w:p>
    <w:p w14:paraId="56B4BA16" w14:textId="77777777" w:rsidR="00F54A44" w:rsidRDefault="00F54A44" w:rsidP="00F54A44">
      <w:pPr>
        <w:pStyle w:val="Pquestiontextmainstem"/>
      </w:pPr>
      <w:r w:rsidRPr="00B51A65">
        <w:t>Millimetres</w:t>
      </w:r>
    </w:p>
    <w:p w14:paraId="0EDE0231" w14:textId="77777777" w:rsidR="00134589" w:rsidRDefault="00134589" w:rsidP="00134589">
      <w:pPr>
        <w:pStyle w:val="Pquestionheadingmc"/>
      </w:pPr>
      <w:r>
        <w:lastRenderedPageBreak/>
        <w:t>Question 8</w:t>
      </w:r>
      <w:r>
        <w:tab/>
        <w:t>[6</w:t>
      </w:r>
      <w:r w:rsidRPr="00FB3505">
        <w:t>.</w:t>
      </w:r>
      <w:r>
        <w:t>3]</w:t>
      </w:r>
    </w:p>
    <w:p w14:paraId="1D52E876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C</w:t>
      </w:r>
    </w:p>
    <w:p w14:paraId="10ACB4D6" w14:textId="0EECBDA7" w:rsidR="00F54A44" w:rsidRDefault="00F54A44" w:rsidP="00F54A44">
      <w:pPr>
        <w:pStyle w:val="Pquestiontextmainstem"/>
      </w:pPr>
      <w:r w:rsidRPr="00260853">
        <w:t xml:space="preserve">Approximately </w:t>
      </w:r>
      <w:r w:rsidR="00B5172D">
        <w:t>30</w:t>
      </w:r>
      <w:r w:rsidRPr="00260853">
        <w:t xml:space="preserve"> cm</w:t>
      </w:r>
      <w:r w:rsidRPr="006F3E47">
        <w:rPr>
          <w:rStyle w:val="Csuperscript"/>
        </w:rPr>
        <w:t>2</w:t>
      </w:r>
    </w:p>
    <w:p w14:paraId="7E96F1C5" w14:textId="77777777" w:rsidR="00134589" w:rsidRDefault="00134589" w:rsidP="00134589">
      <w:pPr>
        <w:pStyle w:val="Pquestionheadingmc"/>
      </w:pPr>
      <w:r>
        <w:t>Question 9</w:t>
      </w:r>
      <w:r>
        <w:tab/>
        <w:t>[6</w:t>
      </w:r>
      <w:r w:rsidRPr="00FB3505">
        <w:t>.</w:t>
      </w:r>
      <w:r>
        <w:t>4]</w:t>
      </w:r>
    </w:p>
    <w:p w14:paraId="05532CAA" w14:textId="77777777" w:rsidR="00F54A44" w:rsidRPr="00027E4D" w:rsidRDefault="00F54A44" w:rsidP="00027E4D">
      <w:pPr>
        <w:pStyle w:val="Pquestiontextmainstem"/>
        <w:rPr>
          <w:rStyle w:val="Cquestionpartlabelbold"/>
        </w:rPr>
      </w:pPr>
      <w:r w:rsidRPr="00027E4D">
        <w:rPr>
          <w:rStyle w:val="Cquestionpartlabelbold"/>
        </w:rPr>
        <w:t>B</w:t>
      </w:r>
    </w:p>
    <w:p w14:paraId="62E52BB4" w14:textId="48EA0CBE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A</w:t>
      </w:r>
      <w:r w:rsidRPr="00260853">
        <w:t xml:space="preserve"> = </w:t>
      </w:r>
      <w:r w:rsidRPr="00516EF6">
        <w:rPr>
          <w:rStyle w:val="Cmathsexpressions"/>
        </w:rPr>
        <w:t>bh</w:t>
      </w:r>
    </w:p>
    <w:p w14:paraId="0CCA9034" w14:textId="1D1E21E1" w:rsidR="00F54A44" w:rsidRPr="00B51A65" w:rsidRDefault="00F54A44" w:rsidP="00F54A44">
      <w:pPr>
        <w:pStyle w:val="Pquestiontextmainstem"/>
      </w:pPr>
      <w:r w:rsidRPr="00B51A65">
        <w:t>= 12 × 3</w:t>
      </w:r>
    </w:p>
    <w:p w14:paraId="520ADF60" w14:textId="18F2B67E" w:rsidR="00F54A44" w:rsidRDefault="00F54A44" w:rsidP="00F54A44">
      <w:pPr>
        <w:pStyle w:val="Pquestiontextmainstem"/>
        <w:rPr>
          <w:rStyle w:val="Csuperscript"/>
        </w:rPr>
      </w:pPr>
      <w:r w:rsidRPr="00260853">
        <w:t>= 36 cm</w:t>
      </w:r>
      <w:r w:rsidRPr="006F3E47">
        <w:rPr>
          <w:rStyle w:val="Csuperscript"/>
        </w:rPr>
        <w:t>2</w:t>
      </w:r>
    </w:p>
    <w:p w14:paraId="0EF1A439" w14:textId="496878CB" w:rsidR="00AF16A1" w:rsidRDefault="00AF16A1" w:rsidP="00AF16A1">
      <w:pPr>
        <w:pStyle w:val="Psectionresults"/>
      </w:pPr>
      <w:r w:rsidRPr="00F16CD2">
        <w:t xml:space="preserve">Multiple-choice total marks:  </w:t>
      </w:r>
      <w:r>
        <w:t xml:space="preserve"> 9</w:t>
      </w:r>
    </w:p>
    <w:p w14:paraId="06284078" w14:textId="77777777" w:rsidR="00F54A44" w:rsidRPr="00AA206F" w:rsidRDefault="00F54A44" w:rsidP="001F51AE">
      <w:pPr>
        <w:pStyle w:val="Psectionheading"/>
      </w:pPr>
      <w:r w:rsidRPr="00AA206F">
        <w:t>Short answer section</w:t>
      </w:r>
    </w:p>
    <w:p w14:paraId="6BAB6E3E" w14:textId="678516EB" w:rsidR="00134589" w:rsidRPr="00AA206F" w:rsidRDefault="00134589" w:rsidP="00134589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>3 marks</w:t>
      </w:r>
      <w:r>
        <w:tab/>
        <w:t>[</w:t>
      </w:r>
      <w:r w:rsidR="00B5172D">
        <w:t>6.2, 6.5, 6.6</w:t>
      </w:r>
      <w:r>
        <w:t>]</w:t>
      </w:r>
    </w:p>
    <w:p w14:paraId="4DC1D177" w14:textId="77777777" w:rsidR="00F54A44" w:rsidRPr="00AA206F" w:rsidRDefault="00F54A44" w:rsidP="00F54A4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The area of a triangle is equal to half of the product of the base and the </w:t>
      </w:r>
      <w:r w:rsidRPr="00AA206F">
        <w:rPr>
          <w:rStyle w:val="Cmathsexpressions"/>
        </w:rPr>
        <w:t xml:space="preserve">perpendicular </w:t>
      </w:r>
      <w:r w:rsidRPr="00AA206F">
        <w:t>height.</w:t>
      </w:r>
    </w:p>
    <w:p w14:paraId="1F8D9434" w14:textId="77777777" w:rsidR="00F54A44" w:rsidRPr="00AA206F" w:rsidRDefault="00F54A44" w:rsidP="00F54A44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The perimeter is the </w:t>
      </w:r>
      <w:r w:rsidRPr="00AA206F">
        <w:rPr>
          <w:rStyle w:val="Cmathsexpressions"/>
        </w:rPr>
        <w:t>distance</w:t>
      </w:r>
      <w:r w:rsidRPr="00AA206F">
        <w:t xml:space="preserve"> along the boundary of a shape.</w:t>
      </w:r>
    </w:p>
    <w:p w14:paraId="157B5DCB" w14:textId="77777777" w:rsidR="00F54A44" w:rsidRDefault="00F54A44" w:rsidP="00F54A44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The volume of a rectangular prism is the product of its </w:t>
      </w:r>
      <w:r w:rsidRPr="00AA206F">
        <w:rPr>
          <w:rStyle w:val="Cmathsexpressions"/>
        </w:rPr>
        <w:t>length</w:t>
      </w:r>
      <w:r w:rsidRPr="00AA206F">
        <w:t>, width and height.</w:t>
      </w:r>
    </w:p>
    <w:p w14:paraId="6C8E7701" w14:textId="77777777" w:rsidR="00134589" w:rsidRDefault="00134589" w:rsidP="00134589">
      <w:pPr>
        <w:pStyle w:val="Pquestionheadingsx"/>
      </w:pPr>
      <w:r>
        <w:t>Question 11</w:t>
      </w:r>
      <w:r>
        <w:tab/>
      </w:r>
      <w:r>
        <w:rPr>
          <w:rStyle w:val="Cmarkslabel"/>
        </w:rPr>
        <w:t>3 marks</w:t>
      </w:r>
      <w:r>
        <w:tab/>
        <w:t>[6.1]</w:t>
      </w:r>
    </w:p>
    <w:p w14:paraId="366872AA" w14:textId="77777777" w:rsidR="00F54A44" w:rsidRPr="00AA206F" w:rsidRDefault="00F54A44" w:rsidP="00F54A4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8 km = 8000 m</w:t>
      </w:r>
    </w:p>
    <w:p w14:paraId="6003A1A6" w14:textId="77777777" w:rsidR="00F54A44" w:rsidRDefault="00F54A44" w:rsidP="00F54A44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456 mm = 45.6 cm</w:t>
      </w:r>
    </w:p>
    <w:p w14:paraId="065D387F" w14:textId="77777777" w:rsidR="00F54A44" w:rsidRPr="00B51A65" w:rsidRDefault="00F54A44" w:rsidP="00F54A44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152 mm = 0.152 m</w:t>
      </w:r>
    </w:p>
    <w:p w14:paraId="14AB705B" w14:textId="77777777" w:rsidR="00134589" w:rsidRDefault="00134589" w:rsidP="00134589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6.1]</w:t>
      </w:r>
    </w:p>
    <w:p w14:paraId="45499BF5" w14:textId="18A812DC" w:rsidR="00F54A44" w:rsidRPr="00B51A65" w:rsidRDefault="00F54A44" w:rsidP="00F54A44">
      <w:pPr>
        <w:pStyle w:val="Pquestiontextmainstem"/>
      </w:pPr>
      <w:r w:rsidRPr="00B51A65">
        <w:t xml:space="preserve">246.5 cm = 2.465 = 2.47 m </w:t>
      </w:r>
      <w:r w:rsidR="001F51AE">
        <w:t>(</w:t>
      </w:r>
      <w:r w:rsidRPr="00B51A65">
        <w:t>2 d.p.</w:t>
      </w:r>
      <w:r w:rsidR="001F51AE">
        <w:t>)</w:t>
      </w:r>
    </w:p>
    <w:p w14:paraId="33F0DAF9" w14:textId="4EE548BF" w:rsidR="00F54A44" w:rsidRDefault="00F54A44" w:rsidP="00F54A44">
      <w:pPr>
        <w:pStyle w:val="Pquestiontextmainstem"/>
      </w:pPr>
      <w:r w:rsidRPr="00B51A65">
        <w:t xml:space="preserve">59.93 cm = 0.5993 = 0.60 m </w:t>
      </w:r>
      <w:r w:rsidR="001F51AE">
        <w:t>(</w:t>
      </w:r>
      <w:r w:rsidRPr="00B51A65">
        <w:t>2 d.p.</w:t>
      </w:r>
      <w:r w:rsidR="001F51AE">
        <w:t>)</w:t>
      </w:r>
    </w:p>
    <w:p w14:paraId="3903A478" w14:textId="77777777" w:rsidR="00134589" w:rsidRDefault="00134589" w:rsidP="00134589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6.1]</w:t>
      </w:r>
    </w:p>
    <w:p w14:paraId="5169FDA3" w14:textId="77777777" w:rsidR="00F54A44" w:rsidRDefault="00F54A44" w:rsidP="00F54A44">
      <w:pPr>
        <w:pStyle w:val="Pquestiontextmainstem"/>
      </w:pPr>
      <w:r w:rsidRPr="00B51A65">
        <w:t>180 mm = 18 cm</w:t>
      </w:r>
    </w:p>
    <w:p w14:paraId="6A34470E" w14:textId="0BDA95F4" w:rsidR="00F54A44" w:rsidRPr="00B51A65" w:rsidRDefault="00F54A44" w:rsidP="00F54A44">
      <w:pPr>
        <w:pStyle w:val="Pquestiontextmainstem"/>
      </w:pPr>
      <w:r w:rsidRPr="00B51A65">
        <w:t>Tuesday, Wednesday, Thursday, Friday and Saturday</w:t>
      </w:r>
      <w:r w:rsidR="001F51AE">
        <w:t>:</w:t>
      </w:r>
      <w:r w:rsidRPr="00B51A65">
        <w:t xml:space="preserve"> 5 days</w:t>
      </w:r>
    </w:p>
    <w:p w14:paraId="7296D30D" w14:textId="77777777" w:rsidR="00F54A44" w:rsidRPr="00B51A65" w:rsidRDefault="00F54A44" w:rsidP="00F54A44">
      <w:pPr>
        <w:pStyle w:val="Pquestiontextmainstem"/>
      </w:pPr>
      <w:r w:rsidRPr="00B51A65">
        <w:t>5 × 25 = 125 cm</w:t>
      </w:r>
    </w:p>
    <w:p w14:paraId="1F2B9A4D" w14:textId="77777777" w:rsidR="00F54A44" w:rsidRPr="00B51A65" w:rsidRDefault="00F54A44" w:rsidP="00F54A44">
      <w:pPr>
        <w:pStyle w:val="Pquestiontextmainstem"/>
      </w:pPr>
      <w:r w:rsidRPr="00B51A65">
        <w:t>125 + 18 = 143 cm</w:t>
      </w:r>
    </w:p>
    <w:p w14:paraId="66CB4A1F" w14:textId="77777777" w:rsidR="00F54A44" w:rsidRDefault="00F54A44" w:rsidP="00F54A44">
      <w:pPr>
        <w:pStyle w:val="Pquestiontextmainstem"/>
      </w:pPr>
      <w:r w:rsidRPr="00B51A65">
        <w:t>The scarf will be 143 cm long at the end of Saturday.</w:t>
      </w:r>
    </w:p>
    <w:p w14:paraId="5DDEE1EA" w14:textId="678B0B54" w:rsidR="001F51AE" w:rsidRDefault="00134589" w:rsidP="001F51AE">
      <w:pPr>
        <w:pStyle w:val="Pquestionheadingsx"/>
      </w:pPr>
      <w:r>
        <w:t>Question 14</w:t>
      </w:r>
      <w:r>
        <w:tab/>
      </w:r>
      <w:r>
        <w:rPr>
          <w:rStyle w:val="Cmarkslabel"/>
        </w:rPr>
        <w:t>4 marks</w:t>
      </w:r>
      <w:r>
        <w:tab/>
        <w:t>[6.2]</w:t>
      </w: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0"/>
        <w:gridCol w:w="4714"/>
      </w:tblGrid>
      <w:tr w:rsidR="001F51AE" w14:paraId="0F096071" w14:textId="77777777" w:rsidTr="001F51AE">
        <w:tc>
          <w:tcPr>
            <w:tcW w:w="4890" w:type="dxa"/>
          </w:tcPr>
          <w:p w14:paraId="60837797" w14:textId="078DD758" w:rsidR="001F51AE" w:rsidRDefault="001F51AE" w:rsidP="00C62630">
            <w:pPr>
              <w:pStyle w:val="Pquestiontextpartsa"/>
              <w:ind w:left="0" w:firstLine="0"/>
              <w:rPr>
                <w:rStyle w:val="Cmathsexpressions"/>
              </w:rPr>
            </w:pPr>
            <w:r w:rsidRPr="00AA206F">
              <w:rPr>
                <w:rStyle w:val="Cquestionpartlabelbold"/>
              </w:rPr>
              <w:t>(a)</w:t>
            </w:r>
            <w:r w:rsidRPr="00AA206F">
              <w:rPr>
                <w:rStyle w:val="Cquestionpartlabelbold"/>
              </w:rPr>
              <w:tab/>
            </w:r>
            <w:r w:rsidRPr="00AA206F">
              <w:t>22 cm = 220 mm</w:t>
            </w:r>
          </w:p>
          <w:p w14:paraId="54163073" w14:textId="77777777" w:rsidR="001F51AE" w:rsidRDefault="001F51AE" w:rsidP="00C62630">
            <w:pPr>
              <w:pStyle w:val="Pquestiontextpartsa"/>
              <w:ind w:left="0" w:firstLine="0"/>
              <w:rPr>
                <w:noProof/>
                <w:lang w:val="en-US" w:eastAsia="en-US"/>
              </w:rPr>
            </w:pPr>
            <w:r w:rsidRPr="00AA206F">
              <w:rPr>
                <w:rStyle w:val="Cmathsexpressions"/>
              </w:rPr>
              <w:t>P</w:t>
            </w:r>
            <w:r w:rsidRPr="00B51A65">
              <w:t xml:space="preserve"> = 2</w:t>
            </w:r>
            <w:r w:rsidRPr="00AA206F">
              <w:rPr>
                <w:rStyle w:val="Cmathsexpressions"/>
              </w:rPr>
              <w:t>l</w:t>
            </w:r>
            <w:r w:rsidRPr="00B51A65">
              <w:t xml:space="preserve"> + 2</w:t>
            </w:r>
            <w:r w:rsidRPr="00AA206F">
              <w:rPr>
                <w:rStyle w:val="Cmathsexpressions"/>
              </w:rPr>
              <w:t>w</w:t>
            </w:r>
            <w:r>
              <w:br/>
            </w:r>
            <w:r w:rsidRPr="00AA206F">
              <w:rPr>
                <w:rStyle w:val="Cmathsexpressions"/>
              </w:rPr>
              <w:t>P</w:t>
            </w:r>
            <w:r w:rsidRPr="00B51A65">
              <w:t xml:space="preserve"> = 2 × 220 + 2 × 84</w:t>
            </w:r>
            <w:r>
              <w:br/>
            </w:r>
            <w:r w:rsidRPr="00AA206F">
              <w:rPr>
                <w:rStyle w:val="Cmathsexpressions"/>
              </w:rPr>
              <w:t>P</w:t>
            </w:r>
            <w:r w:rsidRPr="00B51A65">
              <w:t xml:space="preserve"> = 440 + 168</w:t>
            </w:r>
            <w:r>
              <w:br/>
            </w:r>
            <w:r w:rsidRPr="00AA206F">
              <w:rPr>
                <w:rStyle w:val="Cmathsexpressions"/>
              </w:rPr>
              <w:t>P</w:t>
            </w:r>
            <w:r w:rsidRPr="00B51A65">
              <w:t xml:space="preserve"> = 608 mm or 60.8 cm</w:t>
            </w:r>
            <w:r>
              <w:rPr>
                <w:noProof/>
                <w:lang w:val="en-US" w:eastAsia="en-US"/>
              </w:rPr>
              <w:t xml:space="preserve"> </w:t>
            </w:r>
          </w:p>
          <w:p w14:paraId="73F5A257" w14:textId="724D9BF1" w:rsidR="001F51AE" w:rsidRDefault="001F51AE" w:rsidP="00C62630">
            <w:pPr>
              <w:pStyle w:val="Pquestiontextpartsa"/>
              <w:ind w:left="0" w:firstLine="0"/>
            </w:pPr>
            <w:r>
              <w:rPr>
                <w:noProof/>
              </w:rPr>
              <w:drawing>
                <wp:inline distT="0" distB="0" distL="0" distR="0" wp14:anchorId="34F43BC1" wp14:editId="18A51CFA">
                  <wp:extent cx="1392555" cy="534670"/>
                  <wp:effectExtent l="0" t="0" r="4445" b="0"/>
                  <wp:docPr id="92" name="Picture 92" descr="PM7_SmB_SSa6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M7_SmB_SSa6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555" cy="534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4" w:type="dxa"/>
          </w:tcPr>
          <w:p w14:paraId="3161C683" w14:textId="156DA702" w:rsidR="001F51AE" w:rsidRDefault="001F51AE" w:rsidP="00B5172D">
            <w:pPr>
              <w:pStyle w:val="Pquestiontextpartsa"/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 w:rsidRPr="00516EF6">
              <w:br/>
            </w:r>
            <w:r w:rsidRPr="00AA206F">
              <w:rPr>
                <w:rStyle w:val="Cmathsexpressions"/>
              </w:rPr>
              <w:t>P</w:t>
            </w:r>
            <w:r w:rsidRPr="00B51A65">
              <w:t xml:space="preserve"> = 4</w:t>
            </w:r>
            <w:r w:rsidR="00B5172D">
              <w:rPr>
                <w:rStyle w:val="Cmathsexpressions"/>
              </w:rPr>
              <w:t>l</w:t>
            </w:r>
            <w:r>
              <w:br/>
            </w:r>
            <w:r w:rsidRPr="00AA206F">
              <w:rPr>
                <w:rStyle w:val="Cmathsexpressions"/>
              </w:rPr>
              <w:t>P</w:t>
            </w:r>
            <w:r w:rsidRPr="00B51A65">
              <w:t xml:space="preserve"> = 4 × 360</w:t>
            </w:r>
            <w:r>
              <w:br/>
            </w:r>
            <w:r w:rsidRPr="00AA206F">
              <w:rPr>
                <w:rStyle w:val="Cmathsexpressions"/>
              </w:rPr>
              <w:t>P</w:t>
            </w:r>
            <w:r w:rsidRPr="00B51A65">
              <w:t xml:space="preserve"> = 1440 mm</w:t>
            </w:r>
            <w:r>
              <w:br/>
            </w:r>
            <w:r w:rsidRPr="00516EF6">
              <w:rPr>
                <w:noProof/>
              </w:rPr>
              <w:drawing>
                <wp:inline distT="0" distB="0" distL="0" distR="0" wp14:anchorId="76A3DDD8" wp14:editId="0782AB7F">
                  <wp:extent cx="1153795" cy="872490"/>
                  <wp:effectExtent l="0" t="0" r="0" b="0"/>
                  <wp:docPr id="93" name="Picture 93" descr="PM7_SmB_SSa6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M7_SmB_SSa6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3795" cy="87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56A0AF" w14:textId="77777777" w:rsidR="00134589" w:rsidRDefault="00134589" w:rsidP="00134589">
      <w:pPr>
        <w:pStyle w:val="Pquestionheadingsx1stafterhead"/>
      </w:pPr>
      <w:r>
        <w:lastRenderedPageBreak/>
        <w:t>Question 15</w:t>
      </w:r>
      <w:r>
        <w:tab/>
      </w:r>
      <w:r>
        <w:rPr>
          <w:rStyle w:val="Cmarkslabel"/>
        </w:rPr>
        <w:t>2 marks</w:t>
      </w:r>
      <w:r>
        <w:tab/>
        <w:t>[6.2]</w:t>
      </w:r>
    </w:p>
    <w:p w14:paraId="0291C736" w14:textId="77777777" w:rsidR="00F54A44" w:rsidRPr="00B51A65" w:rsidRDefault="00F54A44" w:rsidP="00F54A44">
      <w:pPr>
        <w:pStyle w:val="Pquestiontextmainstem"/>
      </w:pPr>
      <w:r w:rsidRPr="00B51A65">
        <w:t>State the lengths of all sides, including those not given.</w:t>
      </w:r>
    </w:p>
    <w:p w14:paraId="2D94078F" w14:textId="77777777" w:rsidR="00F54A44" w:rsidRDefault="00F54A44" w:rsidP="00F54A44">
      <w:pPr>
        <w:pStyle w:val="Pquestiontextmainstem"/>
      </w:pPr>
      <w:r w:rsidRPr="00B51A65">
        <w:t>4 + 7 + 2 + 14 + (14 – 4) + (7 – 2) = 4 + 7 + 2 + 14 + 10 + 5 = 42 m</w:t>
      </w:r>
    </w:p>
    <w:p w14:paraId="3E0786E0" w14:textId="77777777" w:rsidR="00134589" w:rsidRDefault="00134589" w:rsidP="001F51AE">
      <w:pPr>
        <w:pStyle w:val="Pquestionheadingsx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6.3]</w:t>
      </w:r>
    </w:p>
    <w:p w14:paraId="44BA1B07" w14:textId="77777777" w:rsidR="00F54A44" w:rsidRDefault="00F54A44" w:rsidP="00F54A44">
      <w:pPr>
        <w:pStyle w:val="Pquestiontextmainstem"/>
      </w:pPr>
      <w:r>
        <w:rPr>
          <w:noProof/>
        </w:rPr>
        <w:drawing>
          <wp:inline distT="0" distB="0" distL="0" distR="0" wp14:anchorId="63E45CDA" wp14:editId="7AEFD29B">
            <wp:extent cx="1364827" cy="1180556"/>
            <wp:effectExtent l="0" t="0" r="6985" b="0"/>
            <wp:docPr id="94" name="Picture 94" descr="PM7_SmB_SSa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7_SmB_SSa6_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827" cy="118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BC724" w14:textId="77777777" w:rsidR="00F54A44" w:rsidRPr="00B51A65" w:rsidRDefault="00F54A44" w:rsidP="00F54A44">
      <w:pPr>
        <w:pStyle w:val="Pquestiontextmainstem"/>
      </w:pPr>
      <w:r w:rsidRPr="00B51A65">
        <w:t>Inside rectangle measures 8 × 6</w:t>
      </w:r>
    </w:p>
    <w:p w14:paraId="030383A1" w14:textId="77777777" w:rsidR="00F54A44" w:rsidRPr="00B51A65" w:rsidRDefault="00F54A44" w:rsidP="00F54A44">
      <w:pPr>
        <w:pStyle w:val="Pquestiontextmainstem"/>
      </w:pPr>
      <w:r w:rsidRPr="00B51A65">
        <w:t>Pebble path (1 m wide from deck) measures 10 × 8</w:t>
      </w:r>
    </w:p>
    <w:p w14:paraId="38DD58E8" w14:textId="77777777" w:rsidR="00F54A44" w:rsidRPr="00B51A65" w:rsidRDefault="00F54A44" w:rsidP="00F54A44">
      <w:pPr>
        <w:pStyle w:val="Pquestiontextmainstem"/>
      </w:pPr>
      <w:r w:rsidRPr="00B51A65">
        <w:t>Garden bed (2 m wide from path) measures 14 × 12</w:t>
      </w:r>
    </w:p>
    <w:p w14:paraId="1EA89693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 xml:space="preserve">A </w:t>
      </w:r>
      <w:r w:rsidRPr="00260853">
        <w:t xml:space="preserve">= </w:t>
      </w:r>
      <w:r w:rsidRPr="00516EF6">
        <w:rPr>
          <w:rStyle w:val="Cmathsexpressions"/>
        </w:rPr>
        <w:t xml:space="preserve">l </w:t>
      </w:r>
      <w:r w:rsidRPr="00260853">
        <w:t xml:space="preserve">× </w:t>
      </w:r>
      <w:r w:rsidRPr="00516EF6">
        <w:rPr>
          <w:rStyle w:val="Cmathsexpressions"/>
        </w:rPr>
        <w:t>w</w:t>
      </w:r>
    </w:p>
    <w:p w14:paraId="44A54B29" w14:textId="2C9FB262" w:rsidR="00F54A44" w:rsidRPr="00B51A65" w:rsidRDefault="00F54A44" w:rsidP="00F54A44">
      <w:pPr>
        <w:pStyle w:val="Pquestiontextmainstem"/>
      </w:pPr>
      <w:r w:rsidRPr="00B51A65">
        <w:t>= 14 × 12</w:t>
      </w:r>
    </w:p>
    <w:p w14:paraId="144141DC" w14:textId="44EB8E22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= 168 m</w:t>
      </w:r>
      <w:r w:rsidRPr="006F3E47">
        <w:rPr>
          <w:rStyle w:val="Csuperscript"/>
        </w:rPr>
        <w:t>2</w:t>
      </w:r>
    </w:p>
    <w:p w14:paraId="1B5F47F9" w14:textId="10AF7897" w:rsidR="00134589" w:rsidRDefault="00134589" w:rsidP="001F51AE">
      <w:pPr>
        <w:pStyle w:val="Pquestionheadingsx"/>
      </w:pPr>
      <w:r>
        <w:t>Question 17</w:t>
      </w:r>
      <w:r>
        <w:tab/>
      </w:r>
      <w:r w:rsidR="00B5172D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6.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F51AE" w14:paraId="2DD24928" w14:textId="77777777" w:rsidTr="001F51AE">
        <w:tc>
          <w:tcPr>
            <w:tcW w:w="4927" w:type="dxa"/>
          </w:tcPr>
          <w:p w14:paraId="53B45224" w14:textId="488E4BFE" w:rsidR="001F51AE" w:rsidRDefault="001F51AE" w:rsidP="00B5172D">
            <w:pPr>
              <w:pStyle w:val="Pquestiontextpartsa"/>
            </w:pPr>
            <w:r w:rsidRPr="001F51AE">
              <w:rPr>
                <w:rStyle w:val="Cquestionpartlabelbold"/>
              </w:rPr>
              <w:t>(a)</w:t>
            </w:r>
            <w:r w:rsidRPr="00516EF6">
              <w:tab/>
            </w:r>
            <w:r w:rsidRPr="00AA206F">
              <w:rPr>
                <w:rStyle w:val="Cmathsexpressions"/>
              </w:rPr>
              <w:t>A</w:t>
            </w:r>
            <w:r w:rsidRPr="00B51A65">
              <w:t xml:space="preserve"> = </w:t>
            </w:r>
            <w:r w:rsidR="00B5172D">
              <w:rPr>
                <w:rStyle w:val="Cmathsexpressions"/>
              </w:rPr>
              <w:t>l</w:t>
            </w:r>
            <w:r w:rsidRPr="006F3E47">
              <w:rPr>
                <w:rStyle w:val="Csuperscript"/>
              </w:rPr>
              <w:t>2</w:t>
            </w:r>
            <w:r w:rsidR="00B5172D">
              <w:t xml:space="preserve"> </w:t>
            </w:r>
            <w:r>
              <w:br/>
            </w:r>
            <w:r w:rsidRPr="00B51A65">
              <w:t>= 2.8</w:t>
            </w:r>
            <w:r w:rsidRPr="00B5172D">
              <w:rPr>
                <w:vertAlign w:val="superscript"/>
              </w:rPr>
              <w:t>2</w:t>
            </w:r>
            <w:r>
              <w:br/>
            </w:r>
            <w:r w:rsidRPr="00B51A65">
              <w:t>= 7.84 cm</w:t>
            </w:r>
            <w:r w:rsidRPr="006F3E47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47C00D7D" w14:textId="479F7454" w:rsidR="001F51AE" w:rsidRPr="001F51AE" w:rsidRDefault="001F51AE" w:rsidP="00B5172D">
            <w:pPr>
              <w:pStyle w:val="Pquestiontextpartsa"/>
              <w:rPr>
                <w:vertAlign w:val="superscript"/>
              </w:rPr>
            </w:pPr>
            <w:r w:rsidRPr="00516EF6">
              <w:t>(</w:t>
            </w:r>
            <w:r w:rsidRPr="001F51AE">
              <w:rPr>
                <w:rStyle w:val="Cquestionpartlabelbold"/>
              </w:rPr>
              <w:t>b)</w:t>
            </w:r>
            <w:r w:rsidRPr="00516EF6">
              <w:tab/>
            </w:r>
            <w:r w:rsidRPr="00AA206F">
              <w:rPr>
                <w:rStyle w:val="Cmathsexpressions"/>
              </w:rPr>
              <w:t>A</w:t>
            </w:r>
            <w:r w:rsidRPr="00B51A65">
              <w:t xml:space="preserve"> = </w:t>
            </w:r>
            <w:r w:rsidRPr="00AA206F">
              <w:rPr>
                <w:rStyle w:val="Cmathsexpressions"/>
              </w:rPr>
              <w:t>lw</w:t>
            </w:r>
            <w:r>
              <w:br/>
            </w:r>
            <w:r w:rsidRPr="00B51A65">
              <w:t>= 4.4 × 8</w:t>
            </w:r>
            <w:r>
              <w:br/>
            </w:r>
            <w:r w:rsidRPr="00B51A65">
              <w:t>= 35.2 cm</w:t>
            </w:r>
            <w:r w:rsidRPr="006F3E47">
              <w:rPr>
                <w:rStyle w:val="Csuperscript"/>
              </w:rPr>
              <w:t>2</w:t>
            </w:r>
          </w:p>
        </w:tc>
      </w:tr>
    </w:tbl>
    <w:p w14:paraId="3718B7B9" w14:textId="77777777" w:rsidR="00134589" w:rsidRDefault="00134589" w:rsidP="001F51AE">
      <w:pPr>
        <w:pStyle w:val="Pquestionheadingsx"/>
      </w:pPr>
      <w:r>
        <w:t>Question 18</w:t>
      </w:r>
      <w:r>
        <w:tab/>
      </w:r>
      <w:r>
        <w:rPr>
          <w:rStyle w:val="Cmarkslabel"/>
        </w:rPr>
        <w:t>3 marks</w:t>
      </w:r>
      <w:r>
        <w:tab/>
        <w:t>[6.3]</w:t>
      </w:r>
    </w:p>
    <w:p w14:paraId="46D88BE8" w14:textId="39AEC5AA" w:rsidR="00F54A44" w:rsidRPr="00B51A65" w:rsidRDefault="000C36B5" w:rsidP="00F54A44">
      <w:pPr>
        <w:pStyle w:val="Pquestiontextmainstem"/>
      </w:pPr>
      <w:r>
        <w:t>Width of the curtain</w:t>
      </w:r>
      <w:r w:rsidR="00B5172D">
        <w:t xml:space="preserve"> </w:t>
      </w:r>
      <w:r w:rsidR="00F54A44" w:rsidRPr="00B51A65">
        <w:t>= 0.9 × 3 = 2.7 m</w:t>
      </w:r>
    </w:p>
    <w:p w14:paraId="7C7C1819" w14:textId="737EE519" w:rsidR="00F54A44" w:rsidRPr="00B51A65" w:rsidRDefault="000C36B5" w:rsidP="00F54A44">
      <w:pPr>
        <w:pStyle w:val="Pquestiontextmainstem"/>
      </w:pPr>
      <w:r>
        <w:t>Length of the curtain</w:t>
      </w:r>
      <w:r w:rsidR="00B5172D">
        <w:t xml:space="preserve"> </w:t>
      </w:r>
      <w:r w:rsidR="00F54A44" w:rsidRPr="00B51A65">
        <w:t>= 1.2 + 0.3 = 1.5 m</w:t>
      </w:r>
    </w:p>
    <w:p w14:paraId="4FCCD6CD" w14:textId="77777777" w:rsidR="000C36B5" w:rsidRDefault="000C36B5" w:rsidP="00F54A44">
      <w:pPr>
        <w:pStyle w:val="Pquestiontextmainstem"/>
      </w:pPr>
      <w:r>
        <w:t>Area of material</w:t>
      </w:r>
    </w:p>
    <w:p w14:paraId="3FB56899" w14:textId="0059471A" w:rsidR="00F54A44" w:rsidRPr="00B51A65" w:rsidRDefault="00F54A44" w:rsidP="00F54A44">
      <w:pPr>
        <w:pStyle w:val="Pquestiontextmainstem"/>
      </w:pPr>
      <w:r w:rsidRPr="00B51A65">
        <w:t xml:space="preserve">= </w:t>
      </w:r>
      <w:r w:rsidRPr="00516EF6">
        <w:rPr>
          <w:rStyle w:val="Cmathsexpressions"/>
        </w:rPr>
        <w:t>l</w:t>
      </w:r>
      <w:r w:rsidRPr="00260853">
        <w:t xml:space="preserve"> × </w:t>
      </w:r>
      <w:r w:rsidRPr="00516EF6">
        <w:rPr>
          <w:rStyle w:val="Cmathsexpressions"/>
        </w:rPr>
        <w:t>w</w:t>
      </w:r>
    </w:p>
    <w:p w14:paraId="2D7A969E" w14:textId="24260A39" w:rsidR="00F54A44" w:rsidRDefault="00F54A44" w:rsidP="00F54A44">
      <w:pPr>
        <w:pStyle w:val="Pquestiontextmainstem"/>
      </w:pPr>
      <w:r w:rsidRPr="00B51A65">
        <w:t>= 2.7 × 1.5</w:t>
      </w:r>
    </w:p>
    <w:p w14:paraId="52F0E77D" w14:textId="08DCFE9E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= 4.05 m</w:t>
      </w:r>
      <w:r w:rsidRPr="006F3E47">
        <w:rPr>
          <w:rStyle w:val="Csuperscript"/>
        </w:rPr>
        <w:t>2</w:t>
      </w:r>
    </w:p>
    <w:p w14:paraId="0A3C7509" w14:textId="05C80868" w:rsidR="00134589" w:rsidRDefault="00134589" w:rsidP="001F51AE">
      <w:pPr>
        <w:pStyle w:val="Pquestionheadingsx"/>
      </w:pPr>
      <w:r>
        <w:t>Question 19</w:t>
      </w:r>
      <w:r>
        <w:tab/>
      </w:r>
      <w:r w:rsidR="00B5172D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6.4]</w:t>
      </w:r>
    </w:p>
    <w:p w14:paraId="7C407C2C" w14:textId="094590E1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A</w:t>
      </w:r>
      <w:r w:rsidRPr="00260853">
        <w:t xml:space="preserve"> = </w:t>
      </w:r>
      <w:r w:rsidR="00B5172D">
        <w:rPr>
          <w:rStyle w:val="Cmathsexpressions"/>
        </w:rPr>
        <w:t>bh</w:t>
      </w:r>
      <w:r w:rsidRPr="00B51A65">
        <w:t xml:space="preserve"> (use the perpendicular height)</w:t>
      </w:r>
    </w:p>
    <w:p w14:paraId="50E89D4B" w14:textId="74A1DD8B" w:rsidR="00F54A44" w:rsidRPr="00B51A65" w:rsidRDefault="00F54A44" w:rsidP="00F54A44">
      <w:pPr>
        <w:pStyle w:val="Pquestiontextmainstem"/>
      </w:pPr>
      <w:r w:rsidRPr="00B51A65">
        <w:t>= 9 × 3</w:t>
      </w:r>
    </w:p>
    <w:p w14:paraId="06E72316" w14:textId="6F380FA8" w:rsidR="00F54A44" w:rsidRDefault="00F54A44" w:rsidP="00F54A44">
      <w:pPr>
        <w:pStyle w:val="Pquestiontextmainstem"/>
      </w:pPr>
      <w:r w:rsidRPr="00260853">
        <w:t>= 27 cm</w:t>
      </w:r>
      <w:r w:rsidRPr="006F3E47">
        <w:rPr>
          <w:rStyle w:val="Csuperscript"/>
        </w:rPr>
        <w:t>2</w:t>
      </w:r>
    </w:p>
    <w:p w14:paraId="7E48EE82" w14:textId="553DF8C3" w:rsidR="00134589" w:rsidRDefault="00134589" w:rsidP="001F51AE">
      <w:pPr>
        <w:pStyle w:val="Pquestionheadingsx"/>
      </w:pPr>
      <w:r>
        <w:t>Question 20</w:t>
      </w:r>
      <w:r>
        <w:tab/>
      </w:r>
      <w:r w:rsidR="00B5172D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6.4]</w:t>
      </w:r>
    </w:p>
    <w:p w14:paraId="7D6787C5" w14:textId="77777777" w:rsidR="00F54A44" w:rsidRDefault="00F54A44" w:rsidP="00F54A44">
      <w:pPr>
        <w:pStyle w:val="Pquestiontextmainstem"/>
      </w:pPr>
      <w:r w:rsidRPr="00516EF6">
        <w:rPr>
          <w:rStyle w:val="Cmathsexpressions"/>
        </w:rPr>
        <w:t>A</w:t>
      </w:r>
      <w:r w:rsidRPr="00260853">
        <w:t xml:space="preserve"> = </w:t>
      </w:r>
      <w:r w:rsidRPr="00516EF6">
        <w:rPr>
          <w:rStyle w:val="Cmathsexpressions"/>
        </w:rPr>
        <w:t>l</w:t>
      </w:r>
      <w:r w:rsidRPr="00260853">
        <w:t xml:space="preserve"> × </w:t>
      </w:r>
      <w:r w:rsidRPr="00516EF6">
        <w:rPr>
          <w:rStyle w:val="Cmathsexpressions"/>
        </w:rPr>
        <w:t>w</w:t>
      </w:r>
    </w:p>
    <w:p w14:paraId="07D09438" w14:textId="77777777" w:rsidR="00F54A44" w:rsidRPr="00B51A65" w:rsidRDefault="00F54A44" w:rsidP="00F54A44">
      <w:pPr>
        <w:pStyle w:val="Pquestiontextmainstem"/>
      </w:pPr>
      <w:r w:rsidRPr="00B51A65">
        <w:t xml:space="preserve">63 = 9 × </w:t>
      </w:r>
      <w:r w:rsidRPr="00516EF6">
        <w:rPr>
          <w:rStyle w:val="Cmathsexpressions"/>
        </w:rPr>
        <w:t>w</w:t>
      </w:r>
    </w:p>
    <w:p w14:paraId="67D2E15D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w</w:t>
      </w:r>
      <w:r w:rsidRPr="00B51A65">
        <w:t xml:space="preserve"> = 63 </w:t>
      </w:r>
      <w:r w:rsidRPr="00B51A65">
        <w:rPr>
          <w:rFonts w:cs="Cambria"/>
        </w:rPr>
        <w:t>÷</w:t>
      </w:r>
      <w:r w:rsidRPr="00B51A65">
        <w:t xml:space="preserve"> 9</w:t>
      </w:r>
    </w:p>
    <w:p w14:paraId="201C8F65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w</w:t>
      </w:r>
      <w:r w:rsidRPr="00B51A65">
        <w:t xml:space="preserve"> = 7 cm</w:t>
      </w:r>
    </w:p>
    <w:p w14:paraId="59C2F3AB" w14:textId="77777777" w:rsidR="00134589" w:rsidRDefault="00134589" w:rsidP="001F51AE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2 marks</w:t>
      </w:r>
      <w:r>
        <w:tab/>
        <w:t>[6.5]</w:t>
      </w:r>
    </w:p>
    <w:p w14:paraId="132CC5B6" w14:textId="4678C690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 xml:space="preserve">A </w:t>
      </w:r>
      <w:r w:rsidRPr="00260853">
        <w:t xml:space="preserve">= </w:t>
      </w:r>
      <w:r w:rsidR="00B5172D" w:rsidRPr="00B5172D">
        <w:rPr>
          <w:position w:val="-22"/>
        </w:rPr>
        <w:object w:dxaOrig="220" w:dyaOrig="580" w14:anchorId="5DF37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11" o:title=""/>
          </v:shape>
          <o:OLEObject Type="Embed" ProgID="Equation.DSMT4" ShapeID="_x0000_i1025" DrawAspect="Content" ObjectID="_1540294247" r:id="rId12"/>
        </w:object>
      </w:r>
      <w:r w:rsidRPr="00516EF6">
        <w:rPr>
          <w:rStyle w:val="Cmathsexpressions"/>
        </w:rPr>
        <w:t>bh</w:t>
      </w:r>
    </w:p>
    <w:p w14:paraId="37A98474" w14:textId="66196FEC" w:rsidR="00F54A44" w:rsidRPr="00B51A65" w:rsidRDefault="00F54A44" w:rsidP="00F54A44">
      <w:pPr>
        <w:pStyle w:val="Pquestiontextmainstem"/>
      </w:pPr>
      <w:r w:rsidRPr="00260853">
        <w:t xml:space="preserve">= </w:t>
      </w:r>
      <w:r w:rsidR="00B5172D" w:rsidRPr="00B5172D">
        <w:rPr>
          <w:position w:val="-22"/>
        </w:rPr>
        <w:object w:dxaOrig="220" w:dyaOrig="580" w14:anchorId="6FED4D6A">
          <v:shape id="_x0000_i1026" type="#_x0000_t75" style="width:11.25pt;height:29.25pt" o:ole="">
            <v:imagedata r:id="rId13" o:title=""/>
          </v:shape>
          <o:OLEObject Type="Embed" ProgID="Equation.DSMT4" ShapeID="_x0000_i1026" DrawAspect="Content" ObjectID="_1540294248" r:id="rId14"/>
        </w:object>
      </w:r>
      <w:r w:rsidRPr="00B51A65">
        <w:t xml:space="preserve"> × 90 × 40</w:t>
      </w:r>
    </w:p>
    <w:p w14:paraId="7D4B1C7F" w14:textId="68C9D7E5" w:rsidR="00F54A44" w:rsidRPr="00B51A65" w:rsidRDefault="00F54A44" w:rsidP="00F54A44">
      <w:pPr>
        <w:pStyle w:val="Pquestiontextmainstem"/>
      </w:pPr>
      <w:r w:rsidRPr="00B51A65">
        <w:t>= 45 × 40</w:t>
      </w:r>
    </w:p>
    <w:p w14:paraId="4591237B" w14:textId="3333FFA0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= 1800 mm</w:t>
      </w:r>
      <w:r w:rsidRPr="006F3E47">
        <w:rPr>
          <w:rStyle w:val="Csuperscript"/>
        </w:rPr>
        <w:t>2</w:t>
      </w:r>
    </w:p>
    <w:p w14:paraId="11F3E102" w14:textId="450C49A5" w:rsidR="00134589" w:rsidRDefault="00134589" w:rsidP="001F51AE">
      <w:pPr>
        <w:pStyle w:val="Pquestionheadingsx"/>
      </w:pPr>
      <w:r>
        <w:t>Question 22</w:t>
      </w:r>
      <w:r>
        <w:tab/>
      </w:r>
      <w:r w:rsidR="00B5172D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6.5]</w:t>
      </w:r>
    </w:p>
    <w:p w14:paraId="7C868E85" w14:textId="77777777" w:rsidR="00F54A44" w:rsidRPr="00B51A65" w:rsidRDefault="00F54A44" w:rsidP="00F54A44">
      <w:pPr>
        <w:pStyle w:val="Pquestiontextmainstem"/>
      </w:pPr>
      <w:r w:rsidRPr="00B51A65">
        <w:t>Divide the composite shape into three separate shapes using vertical lines.</w:t>
      </w:r>
    </w:p>
    <w:p w14:paraId="51168F9B" w14:textId="0113EA5D" w:rsidR="00F54A44" w:rsidRPr="00B51A65" w:rsidRDefault="00B5172D" w:rsidP="00F54A44">
      <w:pPr>
        <w:pStyle w:val="Pquestiontextmainstem"/>
      </w:pPr>
      <w:r>
        <w:t>l</w:t>
      </w:r>
      <w:r w:rsidR="001F51AE">
        <w:t>eft rectangle area</w:t>
      </w:r>
      <w:r>
        <w:t xml:space="preserve"> </w:t>
      </w:r>
      <w:r w:rsidR="00F54A44" w:rsidRPr="00B51A65">
        <w:t>= 3 × 7 = 21 cm</w:t>
      </w:r>
      <w:r w:rsidR="00F54A44" w:rsidRPr="006F3E47">
        <w:rPr>
          <w:rStyle w:val="Csuperscript"/>
        </w:rPr>
        <w:t>2</w:t>
      </w:r>
    </w:p>
    <w:p w14:paraId="44D9E826" w14:textId="5BD6145D" w:rsidR="001F51AE" w:rsidRDefault="00B5172D" w:rsidP="00F54A44">
      <w:pPr>
        <w:pStyle w:val="Pquestiontextmainstem"/>
      </w:pPr>
      <w:r>
        <w:t>centre rectangle height = 7 – 5 = 2 cm</w:t>
      </w:r>
    </w:p>
    <w:p w14:paraId="699020EC" w14:textId="3F8E8063" w:rsidR="00F54A44" w:rsidRPr="00B51A65" w:rsidRDefault="00B5172D" w:rsidP="00F54A44">
      <w:pPr>
        <w:pStyle w:val="Pquestiontextmainstem"/>
      </w:pPr>
      <w:r>
        <w:t xml:space="preserve">centre rectangle area </w:t>
      </w:r>
      <w:r w:rsidR="00F54A44" w:rsidRPr="00B51A65">
        <w:t>= 3 × 2 = 6 cm</w:t>
      </w:r>
      <w:r w:rsidR="00F54A44" w:rsidRPr="006F3E47">
        <w:rPr>
          <w:rStyle w:val="Csuperscript"/>
        </w:rPr>
        <w:t>2</w:t>
      </w:r>
    </w:p>
    <w:p w14:paraId="51693B65" w14:textId="410D09EF" w:rsidR="001F51AE" w:rsidRDefault="00B5172D" w:rsidP="00F54A44">
      <w:pPr>
        <w:pStyle w:val="Pquestiontextmainstem"/>
      </w:pPr>
      <w:r>
        <w:t>t</w:t>
      </w:r>
      <w:r w:rsidR="001F51AE">
        <w:t>riangle</w:t>
      </w:r>
      <w:r>
        <w:t xml:space="preserve"> base = 10 – 3 – 3 = 4 cm</w:t>
      </w:r>
    </w:p>
    <w:p w14:paraId="594BE1FD" w14:textId="1FE57370" w:rsidR="00F54A44" w:rsidRPr="00B51A65" w:rsidRDefault="00B5172D" w:rsidP="00F54A44">
      <w:pPr>
        <w:pStyle w:val="Pquestiontextmainstem"/>
      </w:pPr>
      <w:r>
        <w:t>triangle area</w:t>
      </w:r>
      <w:r w:rsidR="00F54A44" w:rsidRPr="00B51A65">
        <w:t xml:space="preserve"> = </w:t>
      </w:r>
      <w:r w:rsidRPr="00B5172D">
        <w:rPr>
          <w:position w:val="-22"/>
        </w:rPr>
        <w:object w:dxaOrig="220" w:dyaOrig="580" w14:anchorId="1EC065AD">
          <v:shape id="_x0000_i1027" type="#_x0000_t75" style="width:11.25pt;height:29.25pt" o:ole="">
            <v:imagedata r:id="rId15" o:title=""/>
          </v:shape>
          <o:OLEObject Type="Embed" ProgID="Equation.DSMT4" ShapeID="_x0000_i1027" DrawAspect="Content" ObjectID="_1540294249" r:id="rId16"/>
        </w:object>
      </w:r>
      <w:r w:rsidR="00F54A44" w:rsidRPr="00260853">
        <w:t xml:space="preserve"> × 4 × 2 = 4 cm</w:t>
      </w:r>
      <w:r w:rsidR="00F54A44" w:rsidRPr="006F3E47">
        <w:rPr>
          <w:rStyle w:val="Csuperscript"/>
        </w:rPr>
        <w:t>2</w:t>
      </w:r>
    </w:p>
    <w:p w14:paraId="4F298219" w14:textId="182D5B29" w:rsidR="00F54A44" w:rsidRDefault="001F51AE" w:rsidP="00F54A44">
      <w:pPr>
        <w:pStyle w:val="Pquestiontextmainstem"/>
      </w:pPr>
      <w:r>
        <w:t>Total area</w:t>
      </w:r>
      <w:r w:rsidR="00B5172D">
        <w:t xml:space="preserve"> </w:t>
      </w:r>
      <w:r w:rsidR="00F54A44" w:rsidRPr="00B51A65">
        <w:t>= 21 + 6 + 4 = 31 cm</w:t>
      </w:r>
      <w:r w:rsidR="00F54A44" w:rsidRPr="006F3E47">
        <w:rPr>
          <w:rStyle w:val="Csuperscript"/>
        </w:rPr>
        <w:t>2</w:t>
      </w:r>
    </w:p>
    <w:p w14:paraId="5FD6B78A" w14:textId="77777777" w:rsidR="00134589" w:rsidRDefault="00134589" w:rsidP="001F51AE">
      <w:pPr>
        <w:pStyle w:val="Pquestionheadingsx"/>
      </w:pPr>
      <w:r>
        <w:t>Question 23</w:t>
      </w:r>
      <w:r>
        <w:tab/>
      </w:r>
      <w:r>
        <w:rPr>
          <w:rStyle w:val="Cmarkslabel"/>
        </w:rPr>
        <w:t>2 marks</w:t>
      </w:r>
      <w:r>
        <w:tab/>
        <w:t>[6.5]</w:t>
      </w:r>
    </w:p>
    <w:p w14:paraId="5ADA0E84" w14:textId="3A4C5CFA" w:rsidR="001F51AE" w:rsidRDefault="001F51AE" w:rsidP="00F54A44">
      <w:pPr>
        <w:pStyle w:val="Pquestiontextmainstem"/>
      </w:pPr>
      <w:r>
        <w:t xml:space="preserve">Area of </w:t>
      </w:r>
      <w:r w:rsidR="00B5172D">
        <w:t>large</w:t>
      </w:r>
      <w:r>
        <w:t xml:space="preserve"> rectangle</w:t>
      </w:r>
    </w:p>
    <w:p w14:paraId="31ABD5A8" w14:textId="7A6BB41E" w:rsidR="00F54A44" w:rsidRPr="00B51A65" w:rsidRDefault="00F54A44" w:rsidP="00F54A44">
      <w:pPr>
        <w:pStyle w:val="Pquestiontextmainstem"/>
      </w:pPr>
      <w:r w:rsidRPr="00260853">
        <w:t xml:space="preserve">= </w:t>
      </w:r>
      <w:r w:rsidRPr="00516EF6">
        <w:rPr>
          <w:rStyle w:val="Cmathsexpressions"/>
        </w:rPr>
        <w:t>l</w:t>
      </w:r>
      <w:r w:rsidRPr="00260853">
        <w:t xml:space="preserve"> × </w:t>
      </w:r>
      <w:r w:rsidRPr="00516EF6">
        <w:rPr>
          <w:rStyle w:val="Cmathsexpressions"/>
        </w:rPr>
        <w:t>w</w:t>
      </w:r>
    </w:p>
    <w:p w14:paraId="28306300" w14:textId="08B18FD3" w:rsidR="00F54A44" w:rsidRDefault="00F54A44" w:rsidP="00F54A44">
      <w:pPr>
        <w:pStyle w:val="Pquestiontextmainstem"/>
      </w:pPr>
      <w:r w:rsidRPr="00B51A65">
        <w:t>= 32 × 27</w:t>
      </w:r>
    </w:p>
    <w:p w14:paraId="6352D017" w14:textId="1EE74C79" w:rsidR="00F54A44" w:rsidRPr="00B51A65" w:rsidRDefault="00F54A44" w:rsidP="00F54A44">
      <w:pPr>
        <w:pStyle w:val="Pquestiontextmainstem"/>
      </w:pPr>
      <w:r w:rsidRPr="00260853">
        <w:t>= 864 m</w:t>
      </w:r>
      <w:r w:rsidRPr="006F3E47">
        <w:rPr>
          <w:rStyle w:val="Csuperscript"/>
        </w:rPr>
        <w:t>2</w:t>
      </w:r>
    </w:p>
    <w:p w14:paraId="64CECD62" w14:textId="56E32F18" w:rsidR="001F51AE" w:rsidRDefault="001F51AE" w:rsidP="00F54A44">
      <w:pPr>
        <w:pStyle w:val="Pquestiontextmainstem"/>
      </w:pPr>
      <w:r>
        <w:t xml:space="preserve">Area of </w:t>
      </w:r>
      <w:r w:rsidR="00B5172D">
        <w:t>small</w:t>
      </w:r>
      <w:r>
        <w:t xml:space="preserve"> rectangle</w:t>
      </w:r>
    </w:p>
    <w:p w14:paraId="7B05DB11" w14:textId="6CAA279A" w:rsidR="00F54A44" w:rsidRPr="00B51A65" w:rsidRDefault="00F54A44" w:rsidP="00F54A44">
      <w:pPr>
        <w:pStyle w:val="Pquestiontextmainstem"/>
      </w:pPr>
      <w:r w:rsidRPr="00B51A65">
        <w:t xml:space="preserve">= </w:t>
      </w:r>
      <w:r w:rsidRPr="00516EF6">
        <w:rPr>
          <w:rStyle w:val="Cmathsexpressions"/>
        </w:rPr>
        <w:t>l</w:t>
      </w:r>
      <w:r w:rsidRPr="00260853">
        <w:t xml:space="preserve"> × </w:t>
      </w:r>
      <w:r w:rsidRPr="00516EF6">
        <w:rPr>
          <w:rStyle w:val="Cmathsexpressions"/>
        </w:rPr>
        <w:t>w</w:t>
      </w:r>
    </w:p>
    <w:p w14:paraId="2AB21DC7" w14:textId="771375B1" w:rsidR="00F54A44" w:rsidRPr="00B51A65" w:rsidRDefault="00F54A44" w:rsidP="00F54A44">
      <w:pPr>
        <w:pStyle w:val="Pquestiontextmainstem"/>
      </w:pPr>
      <w:r w:rsidRPr="00B51A65">
        <w:t>= 18 × 17</w:t>
      </w:r>
    </w:p>
    <w:p w14:paraId="0E2D25DA" w14:textId="4096F080" w:rsidR="00F54A44" w:rsidRPr="00B51A65" w:rsidRDefault="00F54A44" w:rsidP="00F54A44">
      <w:pPr>
        <w:pStyle w:val="Pquestiontextmainstem"/>
      </w:pPr>
      <w:r w:rsidRPr="00260853">
        <w:t>= 306 m</w:t>
      </w:r>
      <w:r w:rsidRPr="006F3E47">
        <w:rPr>
          <w:rStyle w:val="Csuperscript"/>
        </w:rPr>
        <w:t>2</w:t>
      </w:r>
    </w:p>
    <w:p w14:paraId="7511C567" w14:textId="29CC564A" w:rsidR="00F54A44" w:rsidRPr="00B51A65" w:rsidRDefault="00B5172D" w:rsidP="00F54A44">
      <w:pPr>
        <w:pStyle w:val="Pquestiontextmainstem"/>
      </w:pPr>
      <w:r>
        <w:t xml:space="preserve">shaded area </w:t>
      </w:r>
      <w:r w:rsidR="00F54A44" w:rsidRPr="00B51A65">
        <w:t xml:space="preserve">= area of </w:t>
      </w:r>
      <w:r>
        <w:t>large</w:t>
      </w:r>
      <w:r w:rsidR="00F54A44" w:rsidRPr="00B51A65">
        <w:t xml:space="preserve"> rectangle – area </w:t>
      </w:r>
      <w:r>
        <w:t>of small</w:t>
      </w:r>
      <w:r w:rsidR="00F54A44" w:rsidRPr="00B51A65">
        <w:t xml:space="preserve"> rectangle</w:t>
      </w:r>
    </w:p>
    <w:p w14:paraId="45CEFCE0" w14:textId="7569CF8C" w:rsidR="00F54A44" w:rsidRDefault="00F54A44" w:rsidP="00F54A44">
      <w:pPr>
        <w:pStyle w:val="Pquestiontextmainstem"/>
      </w:pPr>
      <w:r w:rsidRPr="00B51A65">
        <w:t>= 864 – 306</w:t>
      </w:r>
    </w:p>
    <w:p w14:paraId="30C7EBFA" w14:textId="774C1ACD" w:rsidR="00F54A44" w:rsidRDefault="00F54A44" w:rsidP="00F54A44">
      <w:pPr>
        <w:pStyle w:val="Pquestiontextmainstem"/>
      </w:pPr>
      <w:r w:rsidRPr="00260853">
        <w:t>= 558 m</w:t>
      </w:r>
      <w:r w:rsidRPr="006F3E47">
        <w:rPr>
          <w:rStyle w:val="Csuperscript"/>
        </w:rPr>
        <w:t>2</w:t>
      </w:r>
    </w:p>
    <w:p w14:paraId="3DA5016F" w14:textId="4021D873" w:rsidR="00134589" w:rsidRDefault="00134589" w:rsidP="001F51AE">
      <w:pPr>
        <w:pStyle w:val="Pquestionheadingsx"/>
      </w:pPr>
      <w:r>
        <w:t>Question 24</w:t>
      </w:r>
      <w:r>
        <w:tab/>
      </w:r>
      <w:r w:rsidR="00B5172D">
        <w:rPr>
          <w:rStyle w:val="Cmarkslabel"/>
        </w:rPr>
        <w:t>2</w:t>
      </w:r>
      <w:r>
        <w:rPr>
          <w:rStyle w:val="Cmarkslabel"/>
        </w:rPr>
        <w:t xml:space="preserve"> mark</w:t>
      </w:r>
      <w:r w:rsidR="00B5172D">
        <w:rPr>
          <w:rStyle w:val="Cmarkslabel"/>
        </w:rPr>
        <w:t>s</w:t>
      </w:r>
      <w:r>
        <w:tab/>
        <w:t>[6.6]</w:t>
      </w:r>
    </w:p>
    <w:p w14:paraId="2C203676" w14:textId="5E224A3D" w:rsidR="00F54A44" w:rsidRDefault="00F54A44" w:rsidP="00F54A44">
      <w:pPr>
        <w:pStyle w:val="Pquestiontextmainstem"/>
      </w:pPr>
      <w:r w:rsidRPr="00516EF6">
        <w:rPr>
          <w:rStyle w:val="Cmathsexpressions"/>
        </w:rPr>
        <w:t>V</w:t>
      </w:r>
      <w:r w:rsidRPr="00260853">
        <w:t xml:space="preserve"> = </w:t>
      </w:r>
      <w:r w:rsidRPr="00516EF6">
        <w:rPr>
          <w:rStyle w:val="Cmathsexpressions"/>
        </w:rPr>
        <w:t>l</w:t>
      </w:r>
      <w:r w:rsidRPr="00260853">
        <w:t xml:space="preserve"> × </w:t>
      </w:r>
      <w:r w:rsidR="00B5172D">
        <w:rPr>
          <w:rStyle w:val="Cmathsexpressions"/>
        </w:rPr>
        <w:t>w</w:t>
      </w:r>
      <w:r w:rsidRPr="00260853">
        <w:t xml:space="preserve"> × </w:t>
      </w:r>
      <w:r w:rsidRPr="00516EF6">
        <w:rPr>
          <w:rStyle w:val="Cmathsexpressions"/>
        </w:rPr>
        <w:t>h</w:t>
      </w:r>
    </w:p>
    <w:p w14:paraId="6AD60942" w14:textId="3DAD2EDF" w:rsidR="00F54A44" w:rsidRPr="00B51A65" w:rsidRDefault="00F54A44" w:rsidP="00F54A44">
      <w:pPr>
        <w:pStyle w:val="Pquestiontextmainstem"/>
      </w:pPr>
      <w:r w:rsidRPr="00B51A65">
        <w:t>= 3 × 3 × 3</w:t>
      </w:r>
    </w:p>
    <w:p w14:paraId="302E1DC1" w14:textId="10ADCD75" w:rsidR="00F54A44" w:rsidRDefault="00F54A44" w:rsidP="00F54A44">
      <w:pPr>
        <w:pStyle w:val="Pquestiontextmainstem"/>
      </w:pPr>
      <w:r w:rsidRPr="00260853">
        <w:t xml:space="preserve">= 27 </w:t>
      </w:r>
      <w:r w:rsidR="00B5172D" w:rsidRPr="00260853">
        <w:t>cm</w:t>
      </w:r>
      <w:r w:rsidR="00B5172D" w:rsidRPr="006F3E47">
        <w:rPr>
          <w:rStyle w:val="Csuperscript"/>
        </w:rPr>
        <w:t>3</w:t>
      </w:r>
    </w:p>
    <w:p w14:paraId="48FDFA26" w14:textId="77777777" w:rsidR="00134589" w:rsidRDefault="00134589" w:rsidP="001F51AE">
      <w:pPr>
        <w:pStyle w:val="Pquestionheadingsx"/>
      </w:pPr>
      <w:r>
        <w:t>Question 25</w:t>
      </w:r>
      <w:r>
        <w:tab/>
      </w:r>
      <w:r>
        <w:rPr>
          <w:rStyle w:val="Cmarkslabel"/>
        </w:rPr>
        <w:t>2 marks</w:t>
      </w:r>
      <w:r>
        <w:tab/>
        <w:t>[6.6]</w:t>
      </w:r>
    </w:p>
    <w:p w14:paraId="2CDE1379" w14:textId="689FD612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V</w:t>
      </w:r>
      <w:r w:rsidRPr="00260853">
        <w:t xml:space="preserve"> = </w:t>
      </w:r>
      <w:r w:rsidRPr="00516EF6">
        <w:rPr>
          <w:rStyle w:val="Cmathsexpressions"/>
        </w:rPr>
        <w:t>l</w:t>
      </w:r>
      <w:r w:rsidRPr="00260853">
        <w:t xml:space="preserve"> × </w:t>
      </w:r>
      <w:r w:rsidR="00B5172D">
        <w:rPr>
          <w:rStyle w:val="Cmathsexpressions"/>
        </w:rPr>
        <w:t>w</w:t>
      </w:r>
      <w:r w:rsidRPr="00260853">
        <w:t xml:space="preserve"> × </w:t>
      </w:r>
      <w:r w:rsidRPr="00516EF6">
        <w:rPr>
          <w:rStyle w:val="Cmathsexpressions"/>
        </w:rPr>
        <w:t>h</w:t>
      </w:r>
    </w:p>
    <w:p w14:paraId="5E9DD169" w14:textId="72C9D173" w:rsidR="00F54A44" w:rsidRPr="00B51A65" w:rsidRDefault="00F54A44" w:rsidP="00F54A44">
      <w:pPr>
        <w:pStyle w:val="Pquestiontextmainstem"/>
      </w:pPr>
      <w:r w:rsidRPr="00B51A65">
        <w:t>= 10 × 4 × 4</w:t>
      </w:r>
    </w:p>
    <w:p w14:paraId="67779BC8" w14:textId="43752E3A" w:rsidR="00F54A44" w:rsidRPr="00B51A65" w:rsidRDefault="00F54A44" w:rsidP="00F54A44">
      <w:pPr>
        <w:pStyle w:val="Pquestiontextmainstem"/>
      </w:pPr>
      <w:r w:rsidRPr="00260853">
        <w:t>= 160 cm</w:t>
      </w:r>
      <w:r w:rsidRPr="006F3E47">
        <w:rPr>
          <w:rStyle w:val="Csuperscript"/>
        </w:rPr>
        <w:t>3</w:t>
      </w:r>
    </w:p>
    <w:p w14:paraId="0AC9BA3C" w14:textId="77777777" w:rsidR="00134589" w:rsidRDefault="00134589" w:rsidP="00B5172D">
      <w:pPr>
        <w:pStyle w:val="Pquestionheadingsx"/>
      </w:pPr>
      <w:r>
        <w:lastRenderedPageBreak/>
        <w:t>Question 26</w:t>
      </w:r>
      <w:r>
        <w:tab/>
      </w:r>
      <w:r>
        <w:rPr>
          <w:rStyle w:val="Cmarkslabel"/>
        </w:rPr>
        <w:t>3 marks</w:t>
      </w:r>
      <w:r>
        <w:tab/>
        <w:t>[6.6]</w:t>
      </w:r>
    </w:p>
    <w:p w14:paraId="096D5A8C" w14:textId="14478063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V</w:t>
      </w:r>
      <w:r w:rsidRPr="00260853">
        <w:t xml:space="preserve"> = </w:t>
      </w:r>
      <w:r w:rsidRPr="00516EF6">
        <w:rPr>
          <w:rStyle w:val="Cmathsexpressions"/>
        </w:rPr>
        <w:t>l</w:t>
      </w:r>
      <w:r w:rsidRPr="00260853">
        <w:t xml:space="preserve"> × </w:t>
      </w:r>
      <w:r w:rsidR="00B5172D">
        <w:rPr>
          <w:rStyle w:val="Cmathsexpressions"/>
        </w:rPr>
        <w:t>w</w:t>
      </w:r>
      <w:r w:rsidRPr="00516EF6">
        <w:rPr>
          <w:rStyle w:val="Cmathsexpressions"/>
        </w:rPr>
        <w:t xml:space="preserve"> </w:t>
      </w:r>
      <w:r w:rsidRPr="00260853">
        <w:t xml:space="preserve">× </w:t>
      </w:r>
      <w:r w:rsidRPr="00516EF6">
        <w:rPr>
          <w:rStyle w:val="Cmathsexpressions"/>
        </w:rPr>
        <w:t>h</w:t>
      </w:r>
    </w:p>
    <w:p w14:paraId="43375DA3" w14:textId="77777777" w:rsidR="00F54A44" w:rsidRPr="00B51A65" w:rsidRDefault="00F54A44" w:rsidP="00F54A44">
      <w:pPr>
        <w:pStyle w:val="Pquestiontextmainstem"/>
      </w:pPr>
      <w:r w:rsidRPr="00B51A65">
        <w:t xml:space="preserve">240 = 8 × 6 × </w:t>
      </w:r>
      <w:r w:rsidRPr="00516EF6">
        <w:rPr>
          <w:rStyle w:val="Cmathsexpressions"/>
        </w:rPr>
        <w:t>h</w:t>
      </w:r>
    </w:p>
    <w:p w14:paraId="3E101992" w14:textId="77777777" w:rsidR="00F54A44" w:rsidRPr="00B51A65" w:rsidRDefault="00F54A44" w:rsidP="00F54A44">
      <w:pPr>
        <w:pStyle w:val="Pquestiontextmainstem"/>
      </w:pPr>
      <w:r w:rsidRPr="00B51A65">
        <w:t xml:space="preserve">240 = 48 × </w:t>
      </w:r>
      <w:r w:rsidRPr="00516EF6">
        <w:rPr>
          <w:rStyle w:val="Cmathsexpressions"/>
        </w:rPr>
        <w:t>h</w:t>
      </w:r>
    </w:p>
    <w:p w14:paraId="0AB1CA56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h</w:t>
      </w:r>
      <w:r w:rsidRPr="00B51A65">
        <w:t xml:space="preserve"> = 240 </w:t>
      </w:r>
      <w:r w:rsidRPr="00B51A65">
        <w:rPr>
          <w:rFonts w:cs="Cambria"/>
        </w:rPr>
        <w:t>÷</w:t>
      </w:r>
      <w:r w:rsidRPr="00B51A65">
        <w:t xml:space="preserve"> 48</w:t>
      </w:r>
    </w:p>
    <w:p w14:paraId="61AC05FA" w14:textId="5040A262" w:rsidR="00F54A44" w:rsidRDefault="00F54A44" w:rsidP="00F54A44">
      <w:pPr>
        <w:pStyle w:val="Pquestiontextmainstem"/>
      </w:pPr>
      <w:r w:rsidRPr="00B51A65">
        <w:t>= 5 cm</w:t>
      </w:r>
    </w:p>
    <w:p w14:paraId="5760E130" w14:textId="44341664" w:rsidR="00134589" w:rsidRDefault="00134589" w:rsidP="001F51AE">
      <w:pPr>
        <w:pStyle w:val="Pquestionheadingsx"/>
      </w:pPr>
      <w:r>
        <w:t>Question 27</w:t>
      </w:r>
      <w:r>
        <w:tab/>
      </w:r>
      <w:r>
        <w:rPr>
          <w:rStyle w:val="Cmarkslabel"/>
        </w:rPr>
        <w:t>3 marks</w:t>
      </w:r>
      <w:r>
        <w:tab/>
        <w:t>[6.</w:t>
      </w:r>
      <w:r w:rsidR="00B5172D">
        <w:t>5</w:t>
      </w:r>
      <w:r>
        <w:t>]</w:t>
      </w:r>
    </w:p>
    <w:p w14:paraId="6471E3FD" w14:textId="6DC8870F" w:rsidR="00F54A44" w:rsidRPr="00B51A65" w:rsidRDefault="001F51AE" w:rsidP="00F54A44">
      <w:pPr>
        <w:pStyle w:val="Pquestiontextmainstem"/>
      </w:pPr>
      <w:r>
        <w:t>Area of tray</w:t>
      </w:r>
      <w:r w:rsidR="00B5172D">
        <w:t xml:space="preserve"> </w:t>
      </w:r>
      <w:r w:rsidR="00F54A44" w:rsidRPr="00B51A65">
        <w:t xml:space="preserve">= </w:t>
      </w:r>
      <w:r w:rsidRPr="00516EF6">
        <w:rPr>
          <w:rStyle w:val="Cmathsexpressions"/>
        </w:rPr>
        <w:t>l</w:t>
      </w:r>
      <w:r w:rsidRPr="00260853">
        <w:t xml:space="preserve"> × </w:t>
      </w:r>
      <w:r w:rsidRPr="00516EF6">
        <w:rPr>
          <w:rStyle w:val="Cmathsexpressions"/>
        </w:rPr>
        <w:t>w</w:t>
      </w:r>
    </w:p>
    <w:p w14:paraId="00444B16" w14:textId="4244F9CE" w:rsidR="00F54A44" w:rsidRDefault="00F54A44" w:rsidP="00F54A44">
      <w:pPr>
        <w:pStyle w:val="Pquestiontextmainstem"/>
      </w:pPr>
      <w:r w:rsidRPr="00B51A65">
        <w:t>= 480 × 320</w:t>
      </w:r>
    </w:p>
    <w:p w14:paraId="57014D3A" w14:textId="192517C5" w:rsidR="00F54A44" w:rsidRPr="00B51A65" w:rsidRDefault="00F54A44" w:rsidP="00F54A44">
      <w:pPr>
        <w:pStyle w:val="Pquestiontextmainstem"/>
      </w:pPr>
      <w:r w:rsidRPr="00260853">
        <w:t>= 153 600 mm</w:t>
      </w:r>
      <w:r w:rsidRPr="006F3E47">
        <w:rPr>
          <w:rStyle w:val="Csuperscript"/>
        </w:rPr>
        <w:t>2</w:t>
      </w:r>
      <w:r w:rsidRPr="00260853">
        <w:t xml:space="preserve"> or 1536 cm</w:t>
      </w:r>
      <w:r w:rsidRPr="006F3E47">
        <w:rPr>
          <w:rStyle w:val="Csuperscript"/>
        </w:rPr>
        <w:t>2</w:t>
      </w:r>
    </w:p>
    <w:p w14:paraId="67FC99CA" w14:textId="29CD9E5A" w:rsidR="00F54A44" w:rsidRPr="00B51A65" w:rsidRDefault="001F51AE" w:rsidP="00F54A44">
      <w:pPr>
        <w:pStyle w:val="Pquestiontextmainstem"/>
      </w:pPr>
      <w:r>
        <w:t>Area of tile</w:t>
      </w:r>
      <w:r w:rsidR="00B5172D">
        <w:t xml:space="preserve"> </w:t>
      </w:r>
      <w:r w:rsidR="00F54A44" w:rsidRPr="00B51A65">
        <w:t xml:space="preserve">= </w:t>
      </w:r>
      <w:r w:rsidR="00F54A44" w:rsidRPr="00516EF6">
        <w:rPr>
          <w:rStyle w:val="Cmathsexpressions"/>
        </w:rPr>
        <w:t>l</w:t>
      </w:r>
      <w:r w:rsidR="00F54A44" w:rsidRPr="00260853">
        <w:t xml:space="preserve"> × </w:t>
      </w:r>
      <w:r w:rsidR="00F54A44" w:rsidRPr="00516EF6">
        <w:rPr>
          <w:rStyle w:val="Cmathsexpressions"/>
        </w:rPr>
        <w:t>w</w:t>
      </w:r>
    </w:p>
    <w:p w14:paraId="60A4BBF0" w14:textId="3F0D959E" w:rsidR="00F54A44" w:rsidRPr="00B51A65" w:rsidRDefault="00F54A44" w:rsidP="00F54A44">
      <w:pPr>
        <w:pStyle w:val="Pquestiontextmainstem"/>
      </w:pPr>
      <w:r w:rsidRPr="00B51A65">
        <w:t>= 2 × 2</w:t>
      </w:r>
    </w:p>
    <w:p w14:paraId="2ACAD30F" w14:textId="2B0C436E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= 4 cm</w:t>
      </w:r>
      <w:r w:rsidRPr="006F3E47">
        <w:rPr>
          <w:rStyle w:val="Csuperscript"/>
        </w:rPr>
        <w:t>2</w:t>
      </w:r>
    </w:p>
    <w:p w14:paraId="420FBD5E" w14:textId="460E05F5" w:rsidR="00F54A44" w:rsidRPr="00B51A65" w:rsidRDefault="001F51AE" w:rsidP="00F54A44">
      <w:pPr>
        <w:pStyle w:val="Pquestiontextmainstem"/>
      </w:pPr>
      <w:r>
        <w:t>Number of tiles required</w:t>
      </w:r>
      <w:r w:rsidR="00B5172D">
        <w:t xml:space="preserve"> </w:t>
      </w:r>
      <w:r w:rsidR="00F54A44" w:rsidRPr="00B51A65">
        <w:t>= area of tray (</w:t>
      </w:r>
      <w:r w:rsidR="00B5172D" w:rsidRPr="00260853">
        <w:t>cm</w:t>
      </w:r>
      <w:r w:rsidR="00B5172D" w:rsidRPr="006F3E47">
        <w:rPr>
          <w:rStyle w:val="Csuperscript"/>
        </w:rPr>
        <w:t>2</w:t>
      </w:r>
      <w:r w:rsidR="00F54A44" w:rsidRPr="00B51A65">
        <w:t xml:space="preserve">) </w:t>
      </w:r>
      <w:r w:rsidR="00F54A44" w:rsidRPr="00B51A65">
        <w:rPr>
          <w:rFonts w:cs="Cambria"/>
        </w:rPr>
        <w:t>÷</w:t>
      </w:r>
      <w:r w:rsidR="00F54A44" w:rsidRPr="00B51A65">
        <w:t xml:space="preserve"> area of tile (</w:t>
      </w:r>
      <w:r w:rsidR="00B5172D" w:rsidRPr="00260853">
        <w:t>cm</w:t>
      </w:r>
      <w:r w:rsidR="00B5172D" w:rsidRPr="006F3E47">
        <w:rPr>
          <w:rStyle w:val="Csuperscript"/>
        </w:rPr>
        <w:t>2</w:t>
      </w:r>
      <w:r w:rsidR="00F54A44" w:rsidRPr="00B51A65">
        <w:t>)</w:t>
      </w:r>
    </w:p>
    <w:p w14:paraId="70E08D98" w14:textId="77777777" w:rsidR="00F54A44" w:rsidRPr="00B51A65" w:rsidRDefault="00F54A44" w:rsidP="00F54A44">
      <w:pPr>
        <w:pStyle w:val="Pquestiontextmainstem"/>
      </w:pPr>
      <w:r w:rsidRPr="00B51A65">
        <w:t xml:space="preserve">= 1536 </w:t>
      </w:r>
      <w:r w:rsidRPr="00B51A65">
        <w:rPr>
          <w:rFonts w:cs="Cambria"/>
        </w:rPr>
        <w:t>÷</w:t>
      </w:r>
      <w:r w:rsidRPr="00B51A65">
        <w:t xml:space="preserve"> 4</w:t>
      </w:r>
    </w:p>
    <w:p w14:paraId="71A5073D" w14:textId="77777777" w:rsidR="00F54A44" w:rsidRPr="00B51A65" w:rsidRDefault="00F54A44" w:rsidP="00F54A44">
      <w:pPr>
        <w:pStyle w:val="Pquestiontextmainstem"/>
      </w:pPr>
      <w:r w:rsidRPr="00B51A65">
        <w:t>= 384</w:t>
      </w:r>
    </w:p>
    <w:p w14:paraId="63139549" w14:textId="77777777" w:rsidR="00F54A44" w:rsidRDefault="00F54A44" w:rsidP="00F54A44">
      <w:pPr>
        <w:pStyle w:val="Pquestiontextmainstem"/>
      </w:pPr>
      <w:r w:rsidRPr="00B51A65">
        <w:t>384 tiles are required to cover the tray.</w:t>
      </w:r>
    </w:p>
    <w:p w14:paraId="3EA05A9F" w14:textId="64793638" w:rsidR="00CE1581" w:rsidRPr="00AA206F" w:rsidRDefault="00CE1581" w:rsidP="00CE1581">
      <w:pPr>
        <w:pStyle w:val="Psectionresults"/>
      </w:pPr>
      <w:r w:rsidRPr="00AA206F">
        <w:tab/>
        <w:t>Short answer total:</w:t>
      </w:r>
      <w:r>
        <w:t xml:space="preserve">   </w:t>
      </w:r>
      <w:r w:rsidRPr="00AA206F">
        <w:t>4</w:t>
      </w:r>
      <w:r w:rsidR="00B5172D">
        <w:t>9</w:t>
      </w:r>
    </w:p>
    <w:p w14:paraId="0153018B" w14:textId="77777777" w:rsidR="00F54A44" w:rsidRPr="00AA206F" w:rsidRDefault="00F54A44" w:rsidP="006D1AC0">
      <w:pPr>
        <w:pStyle w:val="Psectionheading"/>
      </w:pPr>
      <w:r w:rsidRPr="00AA206F">
        <w:t>Extended answer section</w:t>
      </w:r>
    </w:p>
    <w:p w14:paraId="6AA523AC" w14:textId="25125D9A" w:rsidR="00134589" w:rsidRDefault="00134589" w:rsidP="00134589">
      <w:pPr>
        <w:pStyle w:val="Pquestionheadingsx1stafterhead"/>
      </w:pPr>
      <w:r>
        <w:t>Question 28</w:t>
      </w:r>
      <w:r>
        <w:tab/>
      </w:r>
      <w:r w:rsidR="00B5172D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>[6.6]</w:t>
      </w:r>
    </w:p>
    <w:p w14:paraId="7EC0B3BE" w14:textId="0A3D0A8A" w:rsidR="00F54A44" w:rsidRPr="006F3E47" w:rsidRDefault="00134589" w:rsidP="00C62630">
      <w:pPr>
        <w:pStyle w:val="Pquestiontextpartsa"/>
        <w:rPr>
          <w:rStyle w:val="Csuperscript"/>
        </w:rPr>
      </w:pPr>
      <w:r w:rsidRPr="00C62630">
        <w:rPr>
          <w:rStyle w:val="Cquestionpartlabelbold"/>
        </w:rPr>
        <w:t>(</w:t>
      </w:r>
      <w:r w:rsidR="00F54A44" w:rsidRPr="00C62630">
        <w:rPr>
          <w:rStyle w:val="Cquestionpartlabelbold"/>
        </w:rPr>
        <w:t>a)</w:t>
      </w:r>
      <w:r w:rsidR="00F54A44" w:rsidRPr="00516EF6">
        <w:tab/>
      </w:r>
      <w:r w:rsidR="00F54A44" w:rsidRPr="00B51A65">
        <w:t xml:space="preserve">Volume of </w:t>
      </w:r>
      <w:r w:rsidR="00B5172D">
        <w:t xml:space="preserve">one </w:t>
      </w:r>
      <w:r w:rsidR="00F54A44" w:rsidRPr="00B51A65">
        <w:t xml:space="preserve">cereal box = </w:t>
      </w:r>
      <w:r w:rsidR="00F54A44" w:rsidRPr="00AA206F">
        <w:rPr>
          <w:rStyle w:val="Cmathsexpressions"/>
        </w:rPr>
        <w:t>l</w:t>
      </w:r>
      <w:r w:rsidR="00F54A44" w:rsidRPr="00B51A65">
        <w:t xml:space="preserve"> × </w:t>
      </w:r>
      <w:r w:rsidR="00B5172D">
        <w:rPr>
          <w:rStyle w:val="Cmathsexpressions"/>
        </w:rPr>
        <w:t>w</w:t>
      </w:r>
      <w:r w:rsidR="00F54A44" w:rsidRPr="00B51A65">
        <w:t xml:space="preserve"> × </w:t>
      </w:r>
      <w:r w:rsidR="00F54A44" w:rsidRPr="00AA206F">
        <w:rPr>
          <w:rStyle w:val="Cmathsexpressions"/>
        </w:rPr>
        <w:t>h</w:t>
      </w:r>
      <w:r w:rsidR="00F54A44">
        <w:br/>
      </w:r>
      <w:r w:rsidR="00F54A44" w:rsidRPr="00B51A65">
        <w:t>= 40 × 280 × 185</w:t>
      </w:r>
      <w:r w:rsidR="00F54A44">
        <w:br/>
      </w:r>
      <w:r w:rsidR="00F54A44" w:rsidRPr="00B51A65">
        <w:t>= 2 072 000 mm</w:t>
      </w:r>
      <w:r w:rsidR="00F54A44" w:rsidRPr="006F3E47">
        <w:rPr>
          <w:rStyle w:val="Csuperscript"/>
        </w:rPr>
        <w:t>3</w:t>
      </w:r>
      <w:r w:rsidR="00F54A44">
        <w:br/>
      </w:r>
      <w:r w:rsidR="00F54A44" w:rsidRPr="00B51A65">
        <w:t xml:space="preserve">Volume of large carton = number of </w:t>
      </w:r>
      <w:r w:rsidR="00B5172D">
        <w:t>cereal boxes</w:t>
      </w:r>
      <w:r w:rsidR="00F54A44" w:rsidRPr="00B51A65">
        <w:t xml:space="preserve"> × volume of one </w:t>
      </w:r>
      <w:r w:rsidR="00B5172D">
        <w:t>cereal box</w:t>
      </w:r>
      <w:r w:rsidR="00F54A44">
        <w:br/>
      </w:r>
      <w:r w:rsidR="00F54A44" w:rsidRPr="00B51A65">
        <w:t>= 24 × 2 072 000</w:t>
      </w:r>
      <w:r w:rsidR="00F54A44">
        <w:br/>
      </w:r>
      <w:r w:rsidR="00F54A44" w:rsidRPr="00B51A65">
        <w:t>= 49 728 000 mm</w:t>
      </w:r>
      <w:r w:rsidR="00F54A44" w:rsidRPr="006F3E47">
        <w:rPr>
          <w:rStyle w:val="Csuperscript"/>
        </w:rPr>
        <w:t>3</w:t>
      </w:r>
    </w:p>
    <w:p w14:paraId="41BC7BE1" w14:textId="7A97B7DB" w:rsidR="00F54A44" w:rsidRDefault="00F54A44" w:rsidP="00C62630">
      <w:pPr>
        <w:pStyle w:val="Pquestiontextpartsa"/>
      </w:pPr>
      <w:r w:rsidRPr="00C62630">
        <w:rPr>
          <w:rStyle w:val="Cquestionpartlabelbold"/>
        </w:rPr>
        <w:t>(b)</w:t>
      </w:r>
      <w:r w:rsidRPr="00516EF6">
        <w:tab/>
      </w:r>
      <w:r w:rsidRPr="00B51A65">
        <w:t>The height of one cereal box is 185 mm, if the cereal boxes are stacked 2 high, then the height of the carton is 185 × 2 = 370 mm</w:t>
      </w:r>
      <w:r>
        <w:br/>
      </w:r>
      <w:r w:rsidRPr="00B51A65">
        <w:t>There are 12 boxes in each layer.</w:t>
      </w:r>
      <w:r>
        <w:br/>
      </w:r>
      <w:r w:rsidRPr="00B51A65">
        <w:t xml:space="preserve">If the boxes are to be packed in two layers with 12 </w:t>
      </w:r>
      <w:r w:rsidR="00B5172D">
        <w:t>boxes</w:t>
      </w:r>
      <w:r w:rsidRPr="00B51A65">
        <w:t xml:space="preserve"> in each layer and only one </w:t>
      </w:r>
      <w:r w:rsidR="00B5172D">
        <w:t>box</w:t>
      </w:r>
      <w:r w:rsidRPr="00B51A65">
        <w:t xml:space="preserve"> wide, the width of the carton is 40 × 12 = 480 mm</w:t>
      </w:r>
      <w:r>
        <w:br/>
      </w:r>
      <w:r w:rsidRPr="00AA206F">
        <w:rPr>
          <w:rStyle w:val="Cmathsexpressions"/>
        </w:rPr>
        <w:t>V</w:t>
      </w:r>
      <w:r w:rsidRPr="00B51A65">
        <w:t xml:space="preserve"> = </w:t>
      </w:r>
      <w:r w:rsidRPr="00AA206F">
        <w:rPr>
          <w:rStyle w:val="Cmathsexpressions"/>
        </w:rPr>
        <w:t>l</w:t>
      </w:r>
      <w:r w:rsidRPr="00B51A65">
        <w:t xml:space="preserve"> × </w:t>
      </w:r>
      <w:r w:rsidRPr="00AA206F">
        <w:rPr>
          <w:rStyle w:val="Cmathsexpressions"/>
        </w:rPr>
        <w:t>w</w:t>
      </w:r>
      <w:r w:rsidRPr="00B51A65">
        <w:t xml:space="preserve"> × </w:t>
      </w:r>
      <w:r w:rsidRPr="00AA206F">
        <w:rPr>
          <w:rStyle w:val="Cmathsexpressions"/>
        </w:rPr>
        <w:t>h</w:t>
      </w:r>
      <w:r>
        <w:br/>
      </w:r>
      <w:r w:rsidRPr="00B51A65">
        <w:t xml:space="preserve">49 728 000 = </w:t>
      </w:r>
      <w:r w:rsidRPr="00AA206F">
        <w:rPr>
          <w:rStyle w:val="Cmathsexpressions"/>
        </w:rPr>
        <w:t>l</w:t>
      </w:r>
      <w:r w:rsidRPr="00B51A65">
        <w:t xml:space="preserve"> × 480 × 370</w:t>
      </w:r>
      <w:r>
        <w:br/>
      </w:r>
      <w:r w:rsidRPr="00B51A65">
        <w:t xml:space="preserve">49 728 000 = </w:t>
      </w:r>
      <w:r w:rsidRPr="00AA206F">
        <w:rPr>
          <w:rStyle w:val="Cmathsexpressions"/>
        </w:rPr>
        <w:t>l</w:t>
      </w:r>
      <w:r w:rsidRPr="00B51A65">
        <w:t xml:space="preserve"> × 177 600</w:t>
      </w:r>
      <w:r>
        <w:br/>
      </w:r>
      <w:r w:rsidRPr="00AA206F">
        <w:rPr>
          <w:rStyle w:val="Cmathsexpressions"/>
        </w:rPr>
        <w:t>l</w:t>
      </w:r>
      <w:r w:rsidRPr="00B51A65">
        <w:t xml:space="preserve"> = 49 728 000 </w:t>
      </w:r>
      <w:r w:rsidRPr="00B51A65">
        <w:rPr>
          <w:rFonts w:cs="Cambria"/>
        </w:rPr>
        <w:t>÷</w:t>
      </w:r>
      <w:r w:rsidRPr="00B51A65">
        <w:t xml:space="preserve"> 177 600</w:t>
      </w:r>
      <w:r>
        <w:br/>
      </w:r>
      <w:r w:rsidRPr="00AA206F">
        <w:rPr>
          <w:rStyle w:val="Cmathsexpressions"/>
        </w:rPr>
        <w:t>l</w:t>
      </w:r>
      <w:r w:rsidRPr="00B51A65">
        <w:t xml:space="preserve"> = 280 mm</w:t>
      </w:r>
      <w:r>
        <w:br/>
      </w:r>
      <w:r w:rsidRPr="00B51A65">
        <w:t>Possible dimensions of the cartoon are 280 mm × 480 mm × 370 mm</w:t>
      </w:r>
      <w:r>
        <w:br/>
      </w:r>
      <w:r w:rsidRPr="00B51A65">
        <w:t>Other solutions are possible. The cereal boxes can be packed in two layers, with two rows of six boxes.</w:t>
      </w:r>
    </w:p>
    <w:p w14:paraId="29754FE9" w14:textId="77777777" w:rsidR="00B5172D" w:rsidRDefault="00B5172D" w:rsidP="00C62630">
      <w:pPr>
        <w:pStyle w:val="Pquestiontextpartsa"/>
      </w:pPr>
    </w:p>
    <w:p w14:paraId="06551FA4" w14:textId="068A149A" w:rsidR="00134589" w:rsidRDefault="00134589" w:rsidP="00134589">
      <w:pPr>
        <w:pStyle w:val="Pquestionheadingsx1stafterhead"/>
      </w:pPr>
      <w:r>
        <w:lastRenderedPageBreak/>
        <w:t xml:space="preserve">Question </w:t>
      </w:r>
      <w:r w:rsidR="000C36B5">
        <w:t>29</w:t>
      </w:r>
      <w:r>
        <w:tab/>
      </w:r>
      <w:r>
        <w:rPr>
          <w:rStyle w:val="Cmarkslabel"/>
        </w:rPr>
        <w:t>2 marks</w:t>
      </w:r>
      <w:r>
        <w:tab/>
        <w:t>[</w:t>
      </w:r>
      <w:r w:rsidR="00B5172D">
        <w:t>6.2, 6.3</w:t>
      </w:r>
      <w:r>
        <w:t>]</w:t>
      </w:r>
    </w:p>
    <w:p w14:paraId="27EDD171" w14:textId="77777777" w:rsidR="00F54A44" w:rsidRPr="00B51A65" w:rsidRDefault="00F54A44" w:rsidP="00F54A44">
      <w:pPr>
        <w:pStyle w:val="Pquestiontextmainstem"/>
      </w:pPr>
      <w:r w:rsidRPr="00B51A65">
        <w:t>Other rectangles and squares that have the same numerical value for the perimeter and area are:</w:t>
      </w:r>
    </w:p>
    <w:p w14:paraId="6988B19E" w14:textId="77777777" w:rsidR="00F54A44" w:rsidRDefault="00F54A44" w:rsidP="00F54A44">
      <w:pPr>
        <w:pStyle w:val="Pquestiontextmainstem"/>
      </w:pPr>
      <w:r w:rsidRPr="00B51A65">
        <w:t>4 × 4 square</w:t>
      </w:r>
    </w:p>
    <w:p w14:paraId="3C12E4DF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P</w:t>
      </w:r>
      <w:r w:rsidRPr="00260853">
        <w:t xml:space="preserve"> = 2</w:t>
      </w:r>
      <w:r w:rsidRPr="00516EF6">
        <w:rPr>
          <w:rStyle w:val="Cmathsexpressions"/>
        </w:rPr>
        <w:t>l</w:t>
      </w:r>
      <w:r w:rsidRPr="00260853">
        <w:t xml:space="preserve"> + 2</w:t>
      </w:r>
      <w:r w:rsidRPr="00516EF6">
        <w:rPr>
          <w:rStyle w:val="Cmathsexpressions"/>
        </w:rPr>
        <w:t>w</w:t>
      </w:r>
    </w:p>
    <w:p w14:paraId="3BE31D1F" w14:textId="60690CFA" w:rsidR="00F54A44" w:rsidRPr="00B51A65" w:rsidRDefault="00F54A44" w:rsidP="00F54A44">
      <w:pPr>
        <w:pStyle w:val="Pquestiontextmainstem"/>
      </w:pPr>
      <w:r w:rsidRPr="00B51A65">
        <w:t>= (2 × 4) + (2 × 4)</w:t>
      </w:r>
    </w:p>
    <w:p w14:paraId="5ECF95CE" w14:textId="2AB4A046" w:rsidR="00F54A44" w:rsidRPr="00B51A65" w:rsidRDefault="00F54A44" w:rsidP="00F54A44">
      <w:pPr>
        <w:pStyle w:val="Pquestiontextmainstem"/>
      </w:pPr>
      <w:r w:rsidRPr="00B51A65">
        <w:t>= 16 cm</w:t>
      </w:r>
    </w:p>
    <w:p w14:paraId="5CB2E36A" w14:textId="77777777" w:rsidR="00F54A44" w:rsidRPr="00516EF6" w:rsidRDefault="00F54A44" w:rsidP="00F54A44">
      <w:pPr>
        <w:pStyle w:val="Pquestiontextmainstem"/>
        <w:rPr>
          <w:rStyle w:val="Cmathsexpressions"/>
        </w:rPr>
      </w:pPr>
      <w:r w:rsidRPr="00516EF6">
        <w:rPr>
          <w:rStyle w:val="Cmathsexpressions"/>
        </w:rPr>
        <w:t>A</w:t>
      </w:r>
      <w:r w:rsidRPr="00260853">
        <w:t xml:space="preserve"> = </w:t>
      </w:r>
      <w:r w:rsidRPr="00516EF6">
        <w:rPr>
          <w:rStyle w:val="Cmathsexpressions"/>
        </w:rPr>
        <w:t>l</w:t>
      </w:r>
      <w:r w:rsidRPr="00B51A65">
        <w:t xml:space="preserve"> × </w:t>
      </w:r>
      <w:r w:rsidRPr="00516EF6">
        <w:rPr>
          <w:rStyle w:val="Cmathsexpressions"/>
        </w:rPr>
        <w:t>w</w:t>
      </w:r>
    </w:p>
    <w:p w14:paraId="55CB42B5" w14:textId="2B5944A5" w:rsidR="00F54A44" w:rsidRPr="00B51A65" w:rsidRDefault="00F54A44" w:rsidP="00F54A44">
      <w:pPr>
        <w:pStyle w:val="Pquestiontextmainstem"/>
      </w:pPr>
      <w:r w:rsidRPr="00B51A65">
        <w:t>= 4 × 4</w:t>
      </w:r>
    </w:p>
    <w:p w14:paraId="71CAF47D" w14:textId="36722666" w:rsidR="00F54A44" w:rsidRPr="006F3E47" w:rsidRDefault="00F54A44" w:rsidP="00F54A44">
      <w:pPr>
        <w:pStyle w:val="Pquestiontextmainstem"/>
        <w:rPr>
          <w:rStyle w:val="Csuperscript"/>
        </w:rPr>
      </w:pPr>
      <w:r w:rsidRPr="00B51A65">
        <w:t>= 16 cm</w:t>
      </w:r>
      <w:r w:rsidRPr="006F3E47">
        <w:rPr>
          <w:rStyle w:val="Csuperscript"/>
        </w:rPr>
        <w:t>2</w:t>
      </w:r>
    </w:p>
    <w:p w14:paraId="12125E58" w14:textId="77777777" w:rsidR="00F54A44" w:rsidRDefault="00F54A44" w:rsidP="00F54A44">
      <w:pPr>
        <w:pStyle w:val="Pquestiontextmainstem"/>
      </w:pPr>
      <w:r w:rsidRPr="00B51A65">
        <w:t>Or</w:t>
      </w:r>
    </w:p>
    <w:p w14:paraId="65B9FE0E" w14:textId="77777777" w:rsidR="00F54A44" w:rsidRPr="00B51A65" w:rsidRDefault="00F54A44" w:rsidP="00F54A44">
      <w:pPr>
        <w:pStyle w:val="Pquestiontextmainstem"/>
      </w:pPr>
      <w:r w:rsidRPr="00B51A65">
        <w:t>3 × 8 rectangle</w:t>
      </w:r>
    </w:p>
    <w:p w14:paraId="2B543FBF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 xml:space="preserve">P </w:t>
      </w:r>
      <w:r w:rsidRPr="00260853">
        <w:t>= 2</w:t>
      </w:r>
      <w:r w:rsidRPr="00516EF6">
        <w:rPr>
          <w:rStyle w:val="Cmathsexpressions"/>
        </w:rPr>
        <w:t>l</w:t>
      </w:r>
      <w:r w:rsidRPr="00260853">
        <w:t xml:space="preserve"> + 2</w:t>
      </w:r>
      <w:r w:rsidRPr="00516EF6">
        <w:rPr>
          <w:rStyle w:val="Cmathsexpressions"/>
        </w:rPr>
        <w:t>w</w:t>
      </w:r>
    </w:p>
    <w:p w14:paraId="5A1E4200" w14:textId="13D9C984" w:rsidR="00F54A44" w:rsidRPr="00B51A65" w:rsidRDefault="00F54A44" w:rsidP="00F54A44">
      <w:pPr>
        <w:pStyle w:val="Pquestiontextmainstem"/>
      </w:pPr>
      <w:r w:rsidRPr="00B51A65">
        <w:t>= (2 × 3) + (2 × 8)</w:t>
      </w:r>
    </w:p>
    <w:p w14:paraId="2EC302AF" w14:textId="021887BF" w:rsidR="00F54A44" w:rsidRPr="00B51A65" w:rsidRDefault="00F54A44" w:rsidP="00F54A44">
      <w:pPr>
        <w:pStyle w:val="Pquestiontextmainstem"/>
      </w:pPr>
      <w:r w:rsidRPr="00B51A65">
        <w:t>= 22 cm</w:t>
      </w:r>
    </w:p>
    <w:p w14:paraId="0A4AB1C5" w14:textId="77777777" w:rsidR="00F54A44" w:rsidRPr="00B51A65" w:rsidRDefault="00F54A44" w:rsidP="00F54A44">
      <w:pPr>
        <w:pStyle w:val="Pquestiontextmainstem"/>
      </w:pPr>
      <w:r w:rsidRPr="00516EF6">
        <w:rPr>
          <w:rStyle w:val="Cmathsexpressions"/>
        </w:rPr>
        <w:t>A</w:t>
      </w:r>
      <w:r w:rsidRPr="00260853">
        <w:t xml:space="preserve"> = </w:t>
      </w:r>
      <w:r w:rsidRPr="00516EF6">
        <w:rPr>
          <w:rStyle w:val="Cmathsexpressions"/>
        </w:rPr>
        <w:t>l</w:t>
      </w:r>
      <w:r w:rsidRPr="00260853">
        <w:t xml:space="preserve"> × </w:t>
      </w:r>
      <w:r w:rsidRPr="00516EF6">
        <w:rPr>
          <w:rStyle w:val="Cmathsexpressions"/>
        </w:rPr>
        <w:t>w</w:t>
      </w:r>
    </w:p>
    <w:p w14:paraId="6E927CE6" w14:textId="2080E946" w:rsidR="00F54A44" w:rsidRPr="00B51A65" w:rsidRDefault="00F54A44" w:rsidP="00F54A44">
      <w:pPr>
        <w:pStyle w:val="Pquestiontextmainstem"/>
      </w:pPr>
      <w:r w:rsidRPr="00B51A65">
        <w:t>= 3 × 8</w:t>
      </w:r>
    </w:p>
    <w:p w14:paraId="04CE7573" w14:textId="6FD4CA76" w:rsidR="00F54A44" w:rsidRDefault="00F54A44" w:rsidP="00F54A44">
      <w:pPr>
        <w:pStyle w:val="Pquestiontextmainstem"/>
      </w:pPr>
      <w:r w:rsidRPr="00260853">
        <w:t>= 24 cm</w:t>
      </w:r>
      <w:r w:rsidRPr="006F3E47">
        <w:rPr>
          <w:rStyle w:val="Csuperscript"/>
        </w:rPr>
        <w:t>2</w:t>
      </w:r>
    </w:p>
    <w:p w14:paraId="7F7C73D9" w14:textId="17D54D9F" w:rsidR="00F54A44" w:rsidRDefault="00F54A44" w:rsidP="00F54A44">
      <w:pPr>
        <w:pStyle w:val="Pquestiontextmainstem"/>
      </w:pPr>
      <w:r w:rsidRPr="00B51A65">
        <w:t>Other solutions may be possible</w:t>
      </w:r>
      <w:r w:rsidR="003C259B">
        <w:t>.</w:t>
      </w:r>
    </w:p>
    <w:p w14:paraId="47BDB536" w14:textId="06B495F7" w:rsidR="000C36B5" w:rsidRDefault="000C36B5" w:rsidP="003C259B">
      <w:pPr>
        <w:pStyle w:val="Pquestionheadingsx"/>
      </w:pPr>
      <w:r>
        <w:t>Question 30</w:t>
      </w:r>
      <w:r>
        <w:tab/>
      </w:r>
      <w:r>
        <w:rPr>
          <w:rStyle w:val="Cmarkslabel"/>
        </w:rPr>
        <w:t>4 marks</w:t>
      </w:r>
      <w:r>
        <w:tab/>
        <w:t>[6.</w:t>
      </w:r>
      <w:r w:rsidR="003C259B">
        <w:t>5</w:t>
      </w:r>
      <w:r>
        <w:t>]</w:t>
      </w:r>
    </w:p>
    <w:p w14:paraId="53DDB7A0" w14:textId="7106361F" w:rsidR="000C36B5" w:rsidRDefault="000C36B5" w:rsidP="000C36B5">
      <w:pPr>
        <w:pStyle w:val="Pquestiontextpartsa"/>
      </w:pPr>
      <w:r w:rsidRPr="00C62630">
        <w:rPr>
          <w:rStyle w:val="Cquestionpartlabelbold"/>
        </w:rPr>
        <w:t>(a)</w:t>
      </w:r>
      <w:r w:rsidRPr="00516EF6">
        <w:tab/>
      </w:r>
      <w:r w:rsidRPr="00B51A65">
        <w:t>Canvas D is the best fit</w:t>
      </w:r>
      <w:r w:rsidR="00A10438">
        <w:t xml:space="preserve"> and covers most of the wall.</w:t>
      </w:r>
      <w:r>
        <w:br/>
      </w:r>
      <w:r w:rsidR="00A10438">
        <w:t>Width of</w:t>
      </w:r>
      <w:r>
        <w:t xml:space="preserve"> three</w:t>
      </w:r>
      <w:r w:rsidRPr="00B51A65">
        <w:t xml:space="preserve"> canvases is 90 × 3 = 270 cm</w:t>
      </w:r>
      <w:r>
        <w:br/>
      </w:r>
      <w:r w:rsidRPr="00B51A65">
        <w:t xml:space="preserve">With 10 cm gap between the two canvases and the walls adds an extra 40 cm to the width: </w:t>
      </w:r>
      <w:r w:rsidRPr="00B51A65">
        <w:br/>
      </w:r>
      <w:r>
        <w:t>270</w:t>
      </w:r>
      <w:r w:rsidRPr="00B51A65">
        <w:t xml:space="preserve"> + </w:t>
      </w:r>
      <w:r>
        <w:t>4</w:t>
      </w:r>
      <w:r w:rsidRPr="00B51A65">
        <w:t xml:space="preserve">0 = </w:t>
      </w:r>
      <w:r>
        <w:t>310</w:t>
      </w:r>
      <w:r w:rsidRPr="00B51A65">
        <w:t xml:space="preserve"> cm</w:t>
      </w:r>
      <w:r>
        <w:br/>
      </w:r>
      <w:r w:rsidRPr="00B51A65">
        <w:t xml:space="preserve">Canvas B and C are too </w:t>
      </w:r>
      <w:r>
        <w:t>big for the 3 m wall and Canvas A</w:t>
      </w:r>
      <w:r w:rsidRPr="00B51A65">
        <w:t xml:space="preserve"> is too small.</w:t>
      </w:r>
    </w:p>
    <w:p w14:paraId="7BDA66B7" w14:textId="77777777" w:rsidR="000C36B5" w:rsidRDefault="000C36B5" w:rsidP="000C36B5">
      <w:pPr>
        <w:pStyle w:val="Pquestiontextpartsa"/>
      </w:pPr>
      <w:r w:rsidRPr="00C62630">
        <w:rPr>
          <w:rStyle w:val="Cquestionpartlabelbold"/>
        </w:rPr>
        <w:t>(b)</w:t>
      </w:r>
      <w:r w:rsidRPr="00516EF6">
        <w:tab/>
      </w:r>
      <w:r w:rsidRPr="00AA206F">
        <w:rPr>
          <w:rStyle w:val="Cmathsexpressions"/>
        </w:rPr>
        <w:t>A</w:t>
      </w:r>
      <w:r w:rsidRPr="00B51A65">
        <w:t xml:space="preserve"> = </w:t>
      </w:r>
      <w:r w:rsidRPr="00AA206F">
        <w:rPr>
          <w:rStyle w:val="Cmathsexpressions"/>
        </w:rPr>
        <w:t>l</w:t>
      </w:r>
      <w:r w:rsidRPr="00B51A65">
        <w:t xml:space="preserve"> × </w:t>
      </w:r>
      <w:r w:rsidRPr="00AA206F">
        <w:rPr>
          <w:rStyle w:val="Cmathsexpressions"/>
        </w:rPr>
        <w:t>w</w:t>
      </w:r>
      <w:r>
        <w:br/>
      </w:r>
      <w:r w:rsidRPr="00B51A65">
        <w:t xml:space="preserve">(using width from part </w:t>
      </w:r>
      <w:r w:rsidRPr="000C36B5">
        <w:t>(a))</w:t>
      </w:r>
      <w:r>
        <w:br/>
      </w:r>
      <w:r w:rsidRPr="00AA206F">
        <w:rPr>
          <w:rStyle w:val="Cmathsexpressions"/>
        </w:rPr>
        <w:t>A</w:t>
      </w:r>
      <w:r w:rsidRPr="00B51A65">
        <w:t xml:space="preserve"> = 125 × 90 × 3</w:t>
      </w:r>
      <w:r>
        <w:br/>
      </w:r>
      <w:r w:rsidRPr="00AA206F">
        <w:rPr>
          <w:rStyle w:val="Cmathsexpressions"/>
        </w:rPr>
        <w:t>A</w:t>
      </w:r>
      <w:r w:rsidRPr="00B51A65">
        <w:t xml:space="preserve"> = 33 750 cm</w:t>
      </w:r>
      <w:r w:rsidRPr="006F3E47">
        <w:rPr>
          <w:rStyle w:val="Csuperscript"/>
        </w:rPr>
        <w:t>2</w:t>
      </w:r>
    </w:p>
    <w:p w14:paraId="4BD554E2" w14:textId="1EA7F476" w:rsidR="00CE1581" w:rsidRDefault="00CE1581" w:rsidP="00CE1581">
      <w:pPr>
        <w:pStyle w:val="Psectionresults"/>
      </w:pPr>
      <w:r w:rsidRPr="00AA206F">
        <w:t>Extended answer total:</w:t>
      </w:r>
      <w:r>
        <w:t xml:space="preserve">   </w:t>
      </w:r>
      <w:r w:rsidRPr="00AA206F">
        <w:t>1</w:t>
      </w:r>
      <w:r w:rsidR="003C259B">
        <w:t>1</w:t>
      </w:r>
    </w:p>
    <w:p w14:paraId="21D04777" w14:textId="183E86C7" w:rsidR="00CE1581" w:rsidRPr="00AA206F" w:rsidRDefault="00CE1581" w:rsidP="00CE1581">
      <w:pPr>
        <w:pStyle w:val="Psectionresults"/>
      </w:pPr>
      <w:r>
        <w:t>TOTAL test marks:   6</w:t>
      </w:r>
      <w:r w:rsidR="003C259B">
        <w:t>9</w:t>
      </w:r>
    </w:p>
    <w:sectPr w:rsidR="00CE1581" w:rsidRPr="00AA206F" w:rsidSect="00F54A44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842A448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6E250D" w14:textId="77777777" w:rsidR="00282E2F" w:rsidRDefault="00282E2F">
      <w:r>
        <w:separator/>
      </w:r>
    </w:p>
  </w:endnote>
  <w:endnote w:type="continuationSeparator" w:id="0">
    <w:p w14:paraId="5A21B958" w14:textId="77777777" w:rsidR="00282E2F" w:rsidRDefault="00282E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55E835" w14:textId="77777777" w:rsidR="00E553FA" w:rsidRDefault="00E553F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325153" w14:textId="291A630C" w:rsidR="00012B0B" w:rsidRPr="00273BC2" w:rsidRDefault="00273BC2" w:rsidP="00273BC2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553FA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A49338" w14:textId="77777777" w:rsidR="00E553FA" w:rsidRDefault="00E553F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0CFA61" w14:textId="77777777" w:rsidR="00282E2F" w:rsidRDefault="00282E2F">
      <w:r>
        <w:separator/>
      </w:r>
    </w:p>
  </w:footnote>
  <w:footnote w:type="continuationSeparator" w:id="0">
    <w:p w14:paraId="63205349" w14:textId="77777777" w:rsidR="00282E2F" w:rsidRDefault="00282E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8496F6" w14:textId="77777777" w:rsidR="00E553FA" w:rsidRDefault="00E553F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30AF2B" w14:textId="25A8FC61" w:rsidR="00273BC2" w:rsidRPr="00B5172D" w:rsidRDefault="00B5172D" w:rsidP="00B5172D">
    <w:pPr>
      <w:pStyle w:val="Pheadertext"/>
    </w:pPr>
    <w:bookmarkStart w:id="0" w:name="_GoBack"/>
    <w:r>
      <w:t xml:space="preserve">Pearson Mathematics 7    Measurement — Test </w:t>
    </w:r>
    <w:r>
      <w:t>B</w:t>
    </w:r>
    <w:r>
      <w:t xml:space="preserve"> Solutions</w:t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2B0086" w14:textId="77777777" w:rsidR="00E553FA" w:rsidRDefault="00E553F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89EB2A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91A"/>
    <w:rsid w:val="00012B0B"/>
    <w:rsid w:val="00027E4D"/>
    <w:rsid w:val="00077DB6"/>
    <w:rsid w:val="000C36B5"/>
    <w:rsid w:val="000D697C"/>
    <w:rsid w:val="00134589"/>
    <w:rsid w:val="00142506"/>
    <w:rsid w:val="001F51AE"/>
    <w:rsid w:val="00201490"/>
    <w:rsid w:val="00273BC2"/>
    <w:rsid w:val="00282E2F"/>
    <w:rsid w:val="00381164"/>
    <w:rsid w:val="003C259B"/>
    <w:rsid w:val="00404D4F"/>
    <w:rsid w:val="004A53E8"/>
    <w:rsid w:val="006B10B7"/>
    <w:rsid w:val="006C1A1D"/>
    <w:rsid w:val="006D1AC0"/>
    <w:rsid w:val="007A23C6"/>
    <w:rsid w:val="0085505E"/>
    <w:rsid w:val="008576A9"/>
    <w:rsid w:val="008F68FD"/>
    <w:rsid w:val="00916D65"/>
    <w:rsid w:val="00953D11"/>
    <w:rsid w:val="00973210"/>
    <w:rsid w:val="009F0354"/>
    <w:rsid w:val="00A10438"/>
    <w:rsid w:val="00AF16A1"/>
    <w:rsid w:val="00B5172D"/>
    <w:rsid w:val="00B51A65"/>
    <w:rsid w:val="00BF291A"/>
    <w:rsid w:val="00C607FB"/>
    <w:rsid w:val="00C62630"/>
    <w:rsid w:val="00CE1581"/>
    <w:rsid w:val="00D13BFE"/>
    <w:rsid w:val="00DC4DB9"/>
    <w:rsid w:val="00E553FA"/>
    <w:rsid w:val="00E62CFC"/>
    <w:rsid w:val="00F54A44"/>
    <w:rsid w:val="00F85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D3D38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172D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5172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B5172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5172D"/>
  </w:style>
  <w:style w:type="character" w:customStyle="1" w:styleId="Heading1Char">
    <w:name w:val="Heading 1 Char"/>
    <w:rsid w:val="00B5172D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B5172D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B5172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172D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5172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172D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B5172D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B517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172D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styleId="CommentText">
    <w:name w:val="annotation text"/>
    <w:basedOn w:val="Normal"/>
    <w:link w:val="CommentTextChar"/>
    <w:rsid w:val="00B5172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5172D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517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5172D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B5172D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B5172D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B5172D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B5172D"/>
    <w:rPr>
      <w:b/>
    </w:rPr>
  </w:style>
  <w:style w:type="paragraph" w:customStyle="1" w:styleId="Pquestiontextpartsa">
    <w:name w:val="P: question text parts (a)"/>
    <w:basedOn w:val="Pquestiontextmainstem"/>
    <w:qFormat/>
    <w:rsid w:val="00B5172D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5172D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B5172D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B5172D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B5172D"/>
    <w:pPr>
      <w:spacing w:before="0"/>
    </w:pPr>
  </w:style>
  <w:style w:type="paragraph" w:customStyle="1" w:styleId="Pquestionheadingmc">
    <w:name w:val="P: question heading mc"/>
    <w:basedOn w:val="Pbodytextfullout"/>
    <w:qFormat/>
    <w:rsid w:val="00B5172D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5172D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5172D"/>
    <w:pPr>
      <w:spacing w:before="0"/>
    </w:pPr>
  </w:style>
  <w:style w:type="paragraph" w:customStyle="1" w:styleId="Psectionresults">
    <w:name w:val="P: section results"/>
    <w:qFormat/>
    <w:rsid w:val="00B5172D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B5172D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B5172D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B5172D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5172D"/>
    <w:rPr>
      <w:b/>
      <w:i w:val="0"/>
      <w:sz w:val="18"/>
    </w:rPr>
  </w:style>
  <w:style w:type="character" w:customStyle="1" w:styleId="Halflinespace">
    <w:name w:val="Half line space"/>
    <w:rsid w:val="00B5172D"/>
    <w:rPr>
      <w:sz w:val="12"/>
    </w:rPr>
  </w:style>
  <w:style w:type="paragraph" w:styleId="ListParagraph">
    <w:name w:val="List Paragraph"/>
    <w:basedOn w:val="Normal"/>
    <w:qFormat/>
    <w:rsid w:val="00B5172D"/>
    <w:pPr>
      <w:ind w:left="720"/>
      <w:contextualSpacing/>
    </w:pPr>
  </w:style>
  <w:style w:type="character" w:customStyle="1" w:styleId="Pboldasis">
    <w:name w:val="P:  bold as is"/>
    <w:basedOn w:val="DefaultParagraphFont"/>
    <w:rsid w:val="00B5172D"/>
    <w:rPr>
      <w:b/>
    </w:rPr>
  </w:style>
  <w:style w:type="character" w:customStyle="1" w:styleId="Pemphasisasis">
    <w:name w:val="P:  emphasis as is"/>
    <w:basedOn w:val="DefaultParagraphFont"/>
    <w:rsid w:val="00B5172D"/>
    <w:rPr>
      <w:i/>
    </w:rPr>
  </w:style>
  <w:style w:type="paragraph" w:customStyle="1" w:styleId="Pbodytextfullout">
    <w:name w:val="P: body text fullout"/>
    <w:basedOn w:val="Normal"/>
    <w:rsid w:val="00B5172D"/>
    <w:pPr>
      <w:spacing w:after="120"/>
    </w:pPr>
  </w:style>
  <w:style w:type="paragraph" w:customStyle="1" w:styleId="Pdot">
    <w:name w:val="P: dot"/>
    <w:rsid w:val="00B5172D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5172D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5172D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5172D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B5172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B5172D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5172D"/>
    <w:pPr>
      <w:ind w:hanging="397"/>
    </w:pPr>
  </w:style>
  <w:style w:type="paragraph" w:customStyle="1" w:styleId="PtitleA">
    <w:name w:val="P: title A"/>
    <w:rsid w:val="00B5172D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5172D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B517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172D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5172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B5172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5172D"/>
  </w:style>
  <w:style w:type="character" w:customStyle="1" w:styleId="Heading1Char">
    <w:name w:val="Heading 1 Char"/>
    <w:rsid w:val="00B5172D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B5172D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B5172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172D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5172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172D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B5172D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B517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172D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styleId="CommentText">
    <w:name w:val="annotation text"/>
    <w:basedOn w:val="Normal"/>
    <w:link w:val="CommentTextChar"/>
    <w:rsid w:val="00B5172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5172D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517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5172D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B5172D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B5172D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B5172D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B5172D"/>
    <w:rPr>
      <w:b/>
    </w:rPr>
  </w:style>
  <w:style w:type="paragraph" w:customStyle="1" w:styleId="Pquestiontextpartsa">
    <w:name w:val="P: question text parts (a)"/>
    <w:basedOn w:val="Pquestiontextmainstem"/>
    <w:qFormat/>
    <w:rsid w:val="00B5172D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5172D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B5172D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B5172D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B5172D"/>
    <w:pPr>
      <w:spacing w:before="0"/>
    </w:pPr>
  </w:style>
  <w:style w:type="paragraph" w:customStyle="1" w:styleId="Pquestionheadingmc">
    <w:name w:val="P: question heading mc"/>
    <w:basedOn w:val="Pbodytextfullout"/>
    <w:qFormat/>
    <w:rsid w:val="00B5172D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5172D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5172D"/>
    <w:pPr>
      <w:spacing w:before="0"/>
    </w:pPr>
  </w:style>
  <w:style w:type="paragraph" w:customStyle="1" w:styleId="Psectionresults">
    <w:name w:val="P: section results"/>
    <w:qFormat/>
    <w:rsid w:val="00B5172D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B5172D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B5172D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B5172D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5172D"/>
    <w:rPr>
      <w:b/>
      <w:i w:val="0"/>
      <w:sz w:val="18"/>
    </w:rPr>
  </w:style>
  <w:style w:type="character" w:customStyle="1" w:styleId="Halflinespace">
    <w:name w:val="Half line space"/>
    <w:rsid w:val="00B5172D"/>
    <w:rPr>
      <w:sz w:val="12"/>
    </w:rPr>
  </w:style>
  <w:style w:type="paragraph" w:styleId="ListParagraph">
    <w:name w:val="List Paragraph"/>
    <w:basedOn w:val="Normal"/>
    <w:qFormat/>
    <w:rsid w:val="00B5172D"/>
    <w:pPr>
      <w:ind w:left="720"/>
      <w:contextualSpacing/>
    </w:pPr>
  </w:style>
  <w:style w:type="character" w:customStyle="1" w:styleId="Pboldasis">
    <w:name w:val="P:  bold as is"/>
    <w:basedOn w:val="DefaultParagraphFont"/>
    <w:rsid w:val="00B5172D"/>
    <w:rPr>
      <w:b/>
    </w:rPr>
  </w:style>
  <w:style w:type="character" w:customStyle="1" w:styleId="Pemphasisasis">
    <w:name w:val="P:  emphasis as is"/>
    <w:basedOn w:val="DefaultParagraphFont"/>
    <w:rsid w:val="00B5172D"/>
    <w:rPr>
      <w:i/>
    </w:rPr>
  </w:style>
  <w:style w:type="paragraph" w:customStyle="1" w:styleId="Pbodytextfullout">
    <w:name w:val="P: body text fullout"/>
    <w:basedOn w:val="Normal"/>
    <w:rsid w:val="00B5172D"/>
    <w:pPr>
      <w:spacing w:after="120"/>
    </w:pPr>
  </w:style>
  <w:style w:type="paragraph" w:customStyle="1" w:styleId="Pdot">
    <w:name w:val="P: dot"/>
    <w:rsid w:val="00B5172D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5172D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5172D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5172D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B5172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B5172D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5172D"/>
    <w:pPr>
      <w:ind w:hanging="397"/>
    </w:pPr>
  </w:style>
  <w:style w:type="paragraph" w:customStyle="1" w:styleId="PtitleA">
    <w:name w:val="P: title A"/>
    <w:rsid w:val="00B5172D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5172D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B517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5" Type="http://schemas.microsoft.com/office/2011/relationships/commentsExtended" Target="commentsExtended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747</Words>
  <Characters>426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5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Damien</dc:creator>
  <cp:keywords/>
  <dc:description/>
  <cp:lastModifiedBy>Aynur Bulut</cp:lastModifiedBy>
  <cp:revision>17</cp:revision>
  <dcterms:created xsi:type="dcterms:W3CDTF">2016-09-16T05:15:00Z</dcterms:created>
  <dcterms:modified xsi:type="dcterms:W3CDTF">2016-11-10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